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6F49" w:rsidRPr="00706F49" w:rsidRDefault="00706F49" w:rsidP="00594543">
      <w:pPr>
        <w:pStyle w:val="Titre1"/>
        <w:spacing w:before="120"/>
        <w:jc w:val="center"/>
        <w:rPr>
          <w:color w:val="943634" w:themeColor="accent2" w:themeShade="BF"/>
          <w:lang w:val="en-US"/>
        </w:rPr>
      </w:pPr>
      <w:r w:rsidRPr="00706F49">
        <w:rPr>
          <w:color w:val="943634" w:themeColor="accent2" w:themeShade="BF"/>
          <w:lang w:val="en-US"/>
        </w:rPr>
        <w:t xml:space="preserve">MODELE A </w:t>
      </w:r>
      <w:r w:rsidR="00AC7BAA" w:rsidRPr="00706F49">
        <w:rPr>
          <w:color w:val="943634" w:themeColor="accent2" w:themeShade="BF"/>
          <w:lang w:val="en-US"/>
        </w:rPr>
        <w:t>REALISER:</w:t>
      </w:r>
      <w:r w:rsidRPr="00706F49">
        <w:rPr>
          <w:color w:val="943634" w:themeColor="accent2" w:themeShade="BF"/>
          <w:lang w:val="en-US"/>
        </w:rPr>
        <w:t xml:space="preserve"> SYSTEME MAXPID</w:t>
      </w:r>
    </w:p>
    <w:p w:rsidR="00706F49" w:rsidRPr="00706F49" w:rsidRDefault="00F90B6A" w:rsidP="00594543">
      <w:pPr>
        <w:pStyle w:val="Titre1"/>
        <w:spacing w:before="120"/>
        <w:rPr>
          <w:lang w:val="en-US"/>
        </w:rPr>
      </w:pPr>
      <w:r w:rsidRPr="00706F49">
        <w:rPr>
          <w:lang w:val="en-US"/>
        </w:rPr>
        <w:t xml:space="preserve">DOMAINE </w:t>
      </w:r>
      <w:proofErr w:type="gramStart"/>
      <w:r w:rsidRPr="00706F49">
        <w:rPr>
          <w:lang w:val="en-US"/>
        </w:rPr>
        <w:t>D’ETUDE  DU</w:t>
      </w:r>
      <w:proofErr w:type="gramEnd"/>
      <w:r w:rsidRPr="00706F49">
        <w:rPr>
          <w:lang w:val="en-US"/>
        </w:rPr>
        <w:t xml:space="preserve"> MODELE </w:t>
      </w:r>
    </w:p>
    <w:p w:rsidR="00F90B6A" w:rsidRPr="00706F49" w:rsidRDefault="00F90B6A" w:rsidP="00706F49">
      <w:pPr>
        <w:rPr>
          <w:lang w:val="en-US"/>
        </w:rPr>
      </w:pPr>
      <w:r w:rsidRPr="00706F49">
        <w:rPr>
          <w:lang w:val="en-US"/>
        </w:rPr>
        <w:t>Maxpid horizontal</w:t>
      </w:r>
    </w:p>
    <w:p w:rsidR="00F90B6A" w:rsidRPr="00706F49" w:rsidRDefault="00F90B6A" w:rsidP="00706F49">
      <w:pPr>
        <w:rPr>
          <w:lang w:val="en-US"/>
        </w:rPr>
      </w:pPr>
      <w:r w:rsidRPr="00706F49">
        <w:rPr>
          <w:lang w:val="en-US"/>
        </w:rPr>
        <w:t>…</w:t>
      </w:r>
    </w:p>
    <w:p w:rsidR="00F90B6A" w:rsidRPr="00706F49" w:rsidRDefault="00F90B6A" w:rsidP="00594543">
      <w:pPr>
        <w:pStyle w:val="Titre1"/>
        <w:spacing w:before="120"/>
        <w:rPr>
          <w:lang w:val="en-US"/>
        </w:rPr>
      </w:pPr>
      <w:r w:rsidRPr="00706F49">
        <w:rPr>
          <w:lang w:val="en-US"/>
        </w:rPr>
        <w:t>SCHEMA BLOC A COMPLETER</w:t>
      </w:r>
    </w:p>
    <w:p w:rsidR="00F90B6A" w:rsidRPr="00706F49" w:rsidRDefault="00F90B6A" w:rsidP="00F90B6A">
      <w:pPr>
        <w:tabs>
          <w:tab w:val="left" w:pos="709"/>
        </w:tabs>
        <w:ind w:left="426" w:firstLine="141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>
                <wp:simplePos x="0" y="0"/>
                <wp:positionH relativeFrom="column">
                  <wp:posOffset>2499995</wp:posOffset>
                </wp:positionH>
                <wp:positionV relativeFrom="paragraph">
                  <wp:posOffset>343535</wp:posOffset>
                </wp:positionV>
                <wp:extent cx="885825" cy="304800"/>
                <wp:effectExtent l="0" t="0" r="0" b="0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0B6A" w:rsidRPr="00951EA8" w:rsidRDefault="00F90B6A" w:rsidP="00F90B6A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>BLOC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left:0;text-align:left;margin-left:196.85pt;margin-top:27.05pt;width:69.75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" filled="f" stroked="f" strokecolor="blue">
                <v:textbox>
                  <w:txbxContent>
                    <w:p w:rsidR="00F90B6A" w:rsidRPr="00951EA8" w:rsidRDefault="00F90B6A" w:rsidP="00F90B6A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>BLOC 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90B6A" w:rsidRPr="00706F49" w:rsidRDefault="00F90B6A" w:rsidP="00F90B6A">
      <w:pPr>
        <w:tabs>
          <w:tab w:val="left" w:pos="709"/>
        </w:tabs>
        <w:ind w:left="426" w:firstLine="141"/>
        <w:jc w:val="center"/>
        <w:rPr>
          <w:b/>
          <w:sz w:val="28"/>
          <w:szCs w:val="28"/>
          <w:lang w:val="en-US"/>
        </w:rPr>
      </w:pPr>
    </w:p>
    <w:p w:rsidR="00F90B6A" w:rsidRPr="00706F49" w:rsidRDefault="00F90B6A" w:rsidP="00F90B6A">
      <w:pPr>
        <w:tabs>
          <w:tab w:val="left" w:pos="709"/>
        </w:tabs>
        <w:ind w:left="426" w:firstLine="141"/>
        <w:jc w:val="center"/>
        <w:rPr>
          <w:b/>
          <w:sz w:val="28"/>
          <w:szCs w:val="28"/>
          <w:lang w:val="en-US"/>
        </w:rPr>
      </w:pPr>
    </w:p>
    <w:p w:rsidR="00F90B6A" w:rsidRPr="00706F49" w:rsidRDefault="00F90B6A" w:rsidP="00835C79">
      <w:pPr>
        <w:tabs>
          <w:tab w:val="left" w:pos="709"/>
        </w:tabs>
        <w:rPr>
          <w:lang w:val="en-US"/>
        </w:rPr>
      </w:pPr>
    </w:p>
    <w:p w:rsidR="00F90B6A" w:rsidRDefault="00F90B6A" w:rsidP="00F90B6A">
      <w:r>
        <w:t>U(p) : Tension d’alimentation du moteur</w:t>
      </w:r>
    </w:p>
    <w:p w:rsidR="00F90B6A" w:rsidRDefault="00F90B6A" w:rsidP="00F90B6A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1" layoutInCell="1" allowOverlap="1">
                <wp:simplePos x="0" y="0"/>
                <wp:positionH relativeFrom="column">
                  <wp:posOffset>4014470</wp:posOffset>
                </wp:positionH>
                <wp:positionV relativeFrom="paragraph">
                  <wp:posOffset>-1430020</wp:posOffset>
                </wp:positionV>
                <wp:extent cx="885825" cy="304800"/>
                <wp:effectExtent l="0" t="0" r="0" b="0"/>
                <wp:wrapThrough wrapText="bothSides">
                  <wp:wrapPolygon edited="0">
                    <wp:start x="929" y="0"/>
                    <wp:lineTo x="929" y="20250"/>
                    <wp:lineTo x="19974" y="20250"/>
                    <wp:lineTo x="19974" y="0"/>
                    <wp:lineTo x="929" y="0"/>
                  </wp:wrapPolygon>
                </wp:wrapThrough>
                <wp:docPr id="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0B6A" w:rsidRPr="00951EA8" w:rsidRDefault="00F90B6A" w:rsidP="00F90B6A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>
                              <w:rPr>
                                <w:b/>
                                <w:i/>
                                <w:color w:val="0000FF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2" o:spid="_x0000_s1027" type="#_x0000_t202" style="position:absolute;margin-left:316.1pt;margin-top:-112.6pt;width:69.75pt;height:2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" filled="f" stroked="f" strokecolor="blue">
                <v:textbox>
                  <w:txbxContent>
                    <w:p w:rsidR="00F90B6A" w:rsidRPr="00951EA8" w:rsidRDefault="00F90B6A" w:rsidP="00F90B6A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>
                        <w:rPr>
                          <w:b/>
                          <w:i/>
                          <w:color w:val="0000FF"/>
                        </w:rPr>
                        <w:t>2</w:t>
                      </w: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 w:rsidRPr="00A86400">
        <w:rPr>
          <w:position w:val="-10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6" o:title=""/>
          </v:shape>
          <o:OLEObject Type="Embed" ProgID="Equation.3" ShapeID="_x0000_i1025" DrawAspect="Content" ObjectID="_1504613329" r:id="rId7"/>
        </w:object>
      </w:r>
      <w:r>
        <w:t> : Vitesse de rotation du moteur</w:t>
      </w:r>
    </w:p>
    <w:p w:rsidR="00A30633" w:rsidRDefault="00F90B6A" w:rsidP="00F90B6A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>
                <wp:simplePos x="0" y="0"/>
                <wp:positionH relativeFrom="column">
                  <wp:posOffset>5567045</wp:posOffset>
                </wp:positionH>
                <wp:positionV relativeFrom="paragraph">
                  <wp:posOffset>-1728470</wp:posOffset>
                </wp:positionV>
                <wp:extent cx="885825" cy="304800"/>
                <wp:effectExtent l="0" t="0" r="0" b="0"/>
                <wp:wrapThrough wrapText="bothSides">
                  <wp:wrapPolygon edited="0">
                    <wp:start x="929" y="0"/>
                    <wp:lineTo x="929" y="20250"/>
                    <wp:lineTo x="19974" y="20250"/>
                    <wp:lineTo x="19974" y="0"/>
                    <wp:lineTo x="929" y="0"/>
                  </wp:wrapPolygon>
                </wp:wrapThrough>
                <wp:docPr id="1" name="Zone de text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0B6A" w:rsidRPr="00951EA8" w:rsidRDefault="00F90B6A" w:rsidP="00F90B6A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>
                              <w:rPr>
                                <w:b/>
                                <w:i/>
                                <w:color w:val="0000FF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" o:spid="_x0000_s1028" type="#_x0000_t202" style="position:absolute;margin-left:438.35pt;margin-top:-136.1pt;width:69.75pt;height:2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" filled="f" stroked="f" strokecolor="blue">
                <v:textbox>
                  <w:txbxContent>
                    <w:p w:rsidR="00F90B6A" w:rsidRPr="00951EA8" w:rsidRDefault="00F90B6A" w:rsidP="00F90B6A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>
                        <w:rPr>
                          <w:b/>
                          <w:i/>
                          <w:color w:val="0000FF"/>
                        </w:rPr>
                        <w:t>3</w:t>
                      </w: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 w:rsidRPr="00A86400">
        <w:rPr>
          <w:position w:val="-10"/>
        </w:rPr>
        <w:object w:dxaOrig="560" w:dyaOrig="320">
          <v:shape id="_x0000_i1026" type="#_x0000_t75" style="width:27.75pt;height:15.75pt" o:ole="">
            <v:imagedata r:id="rId8" o:title=""/>
          </v:shape>
          <o:OLEObject Type="Embed" ProgID="Equation.3" ShapeID="_x0000_i1026" DrawAspect="Content" ObjectID="_1504613330" r:id="rId9"/>
        </w:object>
      </w:r>
      <w:r w:rsidR="000C7382">
        <w:rPr>
          <w:noProof/>
        </w:rPr>
        <w:pict>
          <v:group id="_x0000_s1026" style="position:absolute;margin-left:10.1pt;margin-top:-147.95pt;width:528.4pt;height:81.55pt;z-index:251659264;mso-position-horizontal-relative:text;mso-position-vertical-relative:text" coordorigin="960,5854" coordsize="10568,1631" wrapcoords="12409 198 184 396 31 2972 276 3369 0 6143 1317 6738 2022 9710 2053 21402 20037 21402 20068 9710 21416 6539 21631 5945 21294 4756 19547 3369 19609 594 19394 396 17280 198 12409 198">
            <v:shape id="_x0000_s1027" type="#_x0000_t202" style="position:absolute;left:10667;top:5893;width:829;height:702;mso-wrap-style:none" wrapcoords="0 0 21600 0 21600 21600 0 21600 0 0" filled="f" stroked="f">
              <v:textbox style="mso-next-textbox:#_x0000_s1027;mso-fit-shape-to-text:t">
                <w:txbxContent>
                  <w:p w:rsidR="00F90B6A" w:rsidRPr="00A805B7" w:rsidRDefault="00F90B6A" w:rsidP="00F90B6A">
                    <w:pPr>
                      <w:tabs>
                        <w:tab w:val="left" w:pos="6588"/>
                      </w:tabs>
                      <w:rPr>
                        <w:rFonts w:ascii="Arial" w:hAnsi="Arial" w:cs="Arial"/>
                      </w:rPr>
                    </w:pPr>
                    <w:r w:rsidRPr="001947F9">
                      <w:rPr>
                        <w:rFonts w:ascii="Arial" w:hAnsi="Arial" w:cs="Arial"/>
                        <w:position w:val="-10"/>
                      </w:rPr>
                      <w:object w:dxaOrig="540" w:dyaOrig="320">
                        <v:shape id="_x0000_i1037" type="#_x0000_t75" style="width:27pt;height:15.75pt" o:ole="">
                          <v:imagedata r:id="rId10" o:title=""/>
                        </v:shape>
                        <o:OLEObject Type="Embed" ProgID="Equation.3" ShapeID="_x0000_i1037" DrawAspect="Content" ObjectID="_1504613341" r:id="rId11"/>
                      </w:object>
                    </w:r>
                  </w:p>
                </w:txbxContent>
              </v:textbox>
            </v:shape>
            <v:shape id="_x0000_s1028" type="#_x0000_t75" style="position:absolute;left:960;top:5854;width:645;height:360" wrapcoords="3014 4500 1005 9000 1005 13500 5023 17100 8037 17100 17581 17100 20595 12600 18586 4500 3014 4500">
              <v:imagedata r:id="rId12" o:title=""/>
            </v:shape>
            <v:shape id="_x0000_s1029" type="#_x0000_t202" style="position:absolute;left:8546;top:5871;width:849;height:704;mso-wrap-style:none" wrapcoords="-400 0 -400 20903 21600 20903 21600 0 -400 0" stroked="f">
              <v:textbox style="mso-next-textbox:#_x0000_s1029;mso-fit-shape-to-text:t">
                <w:txbxContent>
                  <w:p w:rsidR="00F90B6A" w:rsidRDefault="00F90B6A" w:rsidP="00F90B6A">
                    <w:r w:rsidRPr="00A86400">
                      <w:rPr>
                        <w:position w:val="-10"/>
                      </w:rPr>
                      <w:object w:dxaOrig="560" w:dyaOrig="320">
                        <v:shape id="_x0000_i1039" type="#_x0000_t75" style="width:27.75pt;height:15.75pt" o:ole="">
                          <v:imagedata r:id="rId8" o:title=""/>
                        </v:shape>
                        <o:OLEObject Type="Embed" ProgID="Equation.3" ShapeID="_x0000_i1039" DrawAspect="Content" ObjectID="_1504613343" r:id="rId13"/>
                      </w:object>
                    </w:r>
                  </w:p>
                </w:txbxContent>
              </v:textbox>
            </v:shape>
            <v:oval id="_x0000_s1030" style="position:absolute;left:1778;top:6090;width:445;height:445" wrapcoords="5760 0 1440 2880 -720 6480 -720 14400 3600 20880 5760 20880 15120 20880 16560 20880 22320 13680 22320 8640 18720 2160 15120 0 5760 0" strokeweight=".95pt"/>
            <v:line id="_x0000_s1031" style="position:absolute" from="973,6317" to="1753,6317" wrapcoords="43 2 0 4 0 6 43 9 47 9 52 8 52 5 47 2 43 2">
              <v:stroke endarrow="block"/>
            </v:line>
            <v:line id="_x0000_s1032" style="position:absolute" from="2223,6311" to="2628,6311" wrapcoords="18 2 0 4 0 6 18 9 22 9 27 8 27 5 22 2 18 2">
              <v:stroke endarrow="block"/>
            </v:line>
            <v:shape id="_x0000_s1033" type="#_x0000_t202" style="position:absolute;left:3621;top:5905;width:1035;height:780" wrapcoords="0 0 21600 0 21600 21600 0 21600 0 0" filled="f" stroked="f">
              <v:textbox style="mso-next-textbox:#_x0000_s1033">
                <w:txbxContent>
                  <w:p w:rsidR="00F90B6A" w:rsidRDefault="00F90B6A" w:rsidP="00F90B6A">
                    <w:r>
                      <w:t>U(p)</w:t>
                    </w:r>
                  </w:p>
                </w:txbxContent>
              </v:textbox>
            </v:shape>
            <v:shape id="_x0000_s1034" type="#_x0000_t75" style="position:absolute;left:6195;top:5890;width:585;height:315" wrapcoords="2215 3086 554 8229 1108 14400 9415 16457 18277 16457 19385 16457 19385 7200 18277 3086 2215 3086">
              <v:imagedata r:id="rId14" o:title=""/>
            </v:shape>
            <v:line id="_x0000_s1035" style="position:absolute" from="10538,6304" to="11528,6304" wrapcoords="57 2 0 4 0 6 57 9 61 9 66 8 66 5 61 2 57 2">
              <v:stroke endarrow="block"/>
            </v:line>
            <v:line id="_x0000_s1036" style="position:absolute" from="10748,6274" to="10748,7467" wrapcoords="0 1 0 80 2 80 2 1 0 1"/>
            <v:line id="_x0000_s1037" style="position:absolute;flip:y" from="2011,6454" to="2011,7479" wrapcoords="3 1 1 65 3 67 8 67 11 65 7 1 3 1">
              <v:stroke endarrow="block"/>
            </v:line>
            <v:line id="_x0000_s1038" style="position:absolute;flip:x" from="2018,7485" to="10743,7485" wrapcoords="1 1 583 1 583 1 1 1 1 1"/>
            <v:line id="_x0000_s1039" style="position:absolute" from="1843,6153" to="2157,6465" wrapcoords="-1029 0 17486 20571 18514 20571 22629 20571 2057 0 -1029 0" strokeweight=".95pt"/>
            <v:line id="_x0000_s1040" style="position:absolute;flip:y" from="1848,6153" to="2157,6467" wrapcoords="-1029 0 17486 20571 18514 20571 22629 20571 2057 0 -1029 0" strokeweight=".95pt"/>
            <v:rect id="_x0000_s1041" style="position:absolute;left:1969;top:6281;width:144;height:270" wrapcoords="0 0 21600 0 21600 21600 0 21600 0 0" filled="f" stroked="f">
              <v:textbox style="mso-next-textbox:#_x0000_s1041;mso-rotate-with-shape:t" inset="0,0,0,0">
                <w:txbxContent>
                  <w:p w:rsidR="00F90B6A" w:rsidRDefault="00F90B6A" w:rsidP="00F90B6A">
                    <w:r>
                      <w:rPr>
                        <w:snapToGrid w:val="0"/>
                        <w:color w:val="000000"/>
                        <w:sz w:val="14"/>
                        <w:lang w:val="en-US"/>
                      </w:rPr>
                      <w:t>-</w:t>
                    </w:r>
                  </w:p>
                </w:txbxContent>
              </v:textbox>
            </v:rect>
            <v:shape id="_x0000_s1042" type="#_x0000_t202" style="position:absolute;left:2083;top:5905;width:1035;height:780" wrapcoords="0 0 21600 0 21600 21600 0 21600 0 0" filled="f" stroked="f">
              <v:textbox style="mso-next-textbox:#_x0000_s1042">
                <w:txbxContent>
                  <w:p w:rsidR="00F90B6A" w:rsidRDefault="00F90B6A" w:rsidP="00F90B6A">
                    <w:proofErr w:type="gramStart"/>
                    <w:r>
                      <w:rPr>
                        <w:rFonts w:ascii="Times New Roman" w:hAnsi="Times New Roman"/>
                      </w:rPr>
                      <w:t>ε</w:t>
                    </w:r>
                    <w:r>
                      <w:t>(</w:t>
                    </w:r>
                    <w:proofErr w:type="gramEnd"/>
                    <w:r>
                      <w:t>p)</w:t>
                    </w:r>
                  </w:p>
                </w:txbxContent>
              </v:textbox>
            </v:shape>
            <v:rect id="_x0000_s1043" style="position:absolute;left:7063;top:5891;width:1170;height:765" wrapcoords="-254 -424 -254 21176 21854 21176 21854 -424 -254 -424"/>
            <v:line id="_x0000_s1044" style="position:absolute;flip:y" from="3537,6304" to="4550,6304" wrapcoords="24 2 0 4 0 6 24 9 28 9 33 8 33 5 28 2 24 2">
              <v:stroke endarrow="block"/>
            </v:line>
            <v:line id="_x0000_s1045" style="position:absolute" from="8248,6304" to="9467,6304" wrapcoords="30 2 0 4 0 6 30 9 34 9 39 8 39 5 34 2 30 2">
              <v:stroke endarrow="block"/>
            </v:line>
            <v:rect id="_x0000_s1046" style="position:absolute;left:1813;top:6216;width:151;height:270" wrapcoords="0 0 21600 0 21600 21600 0 21600 0 0" filled="f" stroked="f">
              <v:textbox style="mso-rotate-with-shape:t" inset="0,0,0,0"/>
            </v:rect>
            <v:rect id="_x0000_s1047" style="position:absolute;left:1811;top:6204;width:144;height:270" wrapcoords="0 0 21600 0 21600 21600 0 21600 0 0" filled="f" stroked="f">
              <v:textbox style="mso-next-textbox:#_x0000_s1047;mso-rotate-with-shape:t" inset="0,0,0,0">
                <w:txbxContent>
                  <w:p w:rsidR="00F90B6A" w:rsidRDefault="00F90B6A" w:rsidP="00F90B6A">
                    <w:r>
                      <w:rPr>
                        <w:snapToGrid w:val="0"/>
                        <w:color w:val="000000"/>
                        <w:sz w:val="14"/>
                        <w:lang w:val="en-US"/>
                      </w:rPr>
                      <w:t>+</w:t>
                    </w:r>
                  </w:p>
                </w:txbxContent>
              </v:textbox>
            </v:rect>
            <v:shape id="_x0000_s1048" type="#_x0000_t202" style="position:absolute;left:2668;top:6064;width:870;height:480" wrapcoords="-372 -675 -372 20925 21972 20925 21972 -675 -372 -675" filled="f">
              <v:textbox style="mso-next-textbox:#_x0000_s1048">
                <w:txbxContent>
                  <w:p w:rsidR="00F90B6A" w:rsidRDefault="00F90B6A" w:rsidP="00F90B6A">
                    <w:pPr>
                      <w:jc w:val="center"/>
                    </w:pPr>
                    <w:proofErr w:type="spellStart"/>
                    <w:r>
                      <w:t>Ka.Kp</w:t>
                    </w:r>
                    <w:proofErr w:type="spellEnd"/>
                  </w:p>
                </w:txbxContent>
              </v:textbox>
            </v:shape>
            <v:rect id="_x0000_s1049" style="position:absolute;left:9481;top:5915;width:1031;height:765" wrapcoords="-450 -424 -450 21176 22050 21176 22050 -424 -450 -424"/>
            <v:shape id="_x0000_s1050" type="#_x0000_t202" style="position:absolute;left:4608;top:5898;width:1560;height:795" wrapcoords="-379 -675 -379 20925 21979 20925 21979 -675 -379 -675" filled="f">
              <v:textbox style="mso-next-textbox:#_x0000_s1050">
                <w:txbxContent>
                  <w:p w:rsidR="00F90B6A" w:rsidRPr="009E26C0" w:rsidRDefault="00F90B6A" w:rsidP="00F90B6A"/>
                </w:txbxContent>
              </v:textbox>
            </v:shape>
            <v:line id="_x0000_s1051" style="position:absolute" from="6249,6269" to="7056,6269" wrapcoords="45 2 0 4 0 6 45 9 49 9 54 8 54 5 49 2 45 2">
              <v:stroke endarrow="block"/>
            </v:line>
            <w10:wrap type="through"/>
            <w10:anchorlock/>
          </v:group>
          <o:OLEObject Type="Embed" ProgID="Equation.3" ShapeID="_x0000_s1028" DrawAspect="Content" ObjectID="_1504613342" r:id="rId15"/>
        </w:pict>
      </w:r>
      <w:r>
        <w:t> : Position angulaire de l’arbre moteur (rotor)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101"/>
        <w:gridCol w:w="1842"/>
        <w:gridCol w:w="1985"/>
        <w:gridCol w:w="9292"/>
      </w:tblGrid>
      <w:tr w:rsidR="00F90B6A" w:rsidTr="00F90B6A">
        <w:tc>
          <w:tcPr>
            <w:tcW w:w="1101" w:type="dxa"/>
          </w:tcPr>
          <w:p w:rsidR="00F90B6A" w:rsidRDefault="00F90B6A" w:rsidP="00F90B6A">
            <w:pPr>
              <w:rPr>
                <w:b/>
              </w:rPr>
            </w:pPr>
          </w:p>
        </w:tc>
        <w:tc>
          <w:tcPr>
            <w:tcW w:w="1842" w:type="dxa"/>
          </w:tcPr>
          <w:p w:rsidR="00F90B6A" w:rsidRDefault="00F90B6A" w:rsidP="00F90B6A">
            <w:pPr>
              <w:jc w:val="center"/>
              <w:rPr>
                <w:b/>
              </w:rPr>
            </w:pPr>
            <w:r>
              <w:rPr>
                <w:b/>
              </w:rPr>
              <w:t>Modèle connaissance</w:t>
            </w:r>
          </w:p>
        </w:tc>
        <w:tc>
          <w:tcPr>
            <w:tcW w:w="1985" w:type="dxa"/>
          </w:tcPr>
          <w:p w:rsidR="00F90B6A" w:rsidRDefault="00F90B6A" w:rsidP="00F90B6A">
            <w:pPr>
              <w:jc w:val="center"/>
              <w:rPr>
                <w:b/>
              </w:rPr>
            </w:pPr>
            <w:r>
              <w:rPr>
                <w:b/>
              </w:rPr>
              <w:t>Modèle comportement</w:t>
            </w:r>
          </w:p>
        </w:tc>
        <w:tc>
          <w:tcPr>
            <w:tcW w:w="9292" w:type="dxa"/>
          </w:tcPr>
          <w:p w:rsidR="00F90B6A" w:rsidRDefault="00F90B6A" w:rsidP="00F90B6A">
            <w:pPr>
              <w:jc w:val="center"/>
              <w:rPr>
                <w:b/>
              </w:rPr>
            </w:pPr>
            <w:r>
              <w:rPr>
                <w:b/>
              </w:rPr>
              <w:t>Indications</w:t>
            </w:r>
          </w:p>
        </w:tc>
      </w:tr>
      <w:tr w:rsidR="00F90B6A" w:rsidTr="00F90B6A">
        <w:tc>
          <w:tcPr>
            <w:tcW w:w="1101" w:type="dxa"/>
          </w:tcPr>
          <w:p w:rsidR="00F90B6A" w:rsidRDefault="00F90B6A" w:rsidP="00F90B6A">
            <w:pPr>
              <w:rPr>
                <w:b/>
              </w:rPr>
            </w:pPr>
            <w:r>
              <w:rPr>
                <w:b/>
              </w:rPr>
              <w:t>BLOC 1</w:t>
            </w:r>
          </w:p>
        </w:tc>
        <w:tc>
          <w:tcPr>
            <w:tcW w:w="1842" w:type="dxa"/>
          </w:tcPr>
          <w:p w:rsidR="00F90B6A" w:rsidRDefault="00835C79" w:rsidP="00F90B6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</w:tcPr>
          <w:p w:rsidR="00F90B6A" w:rsidRDefault="00835C79" w:rsidP="00F90B6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9292" w:type="dxa"/>
          </w:tcPr>
          <w:p w:rsidR="00F90B6A" w:rsidRDefault="00835C79" w:rsidP="00F90B6A">
            <w:r w:rsidRPr="00835C79">
              <w:t>A partir d’un relevé expérimental fourni par les expérimentateurs indiquer si la fonction de transfert est du premier ou deuxième ordre. Déterminer à partir du relevé les paramètres caractéristiques de manière à avoir la fonction de transfert sous forme numérique</w:t>
            </w:r>
            <w:r>
              <w:t>.</w:t>
            </w:r>
          </w:p>
          <w:p w:rsidR="00576DCC" w:rsidRPr="00835C79" w:rsidRDefault="00576DCC" w:rsidP="00F90B6A">
            <w:r>
              <w:t>A partir du modèle de connaissance et des données constructeur, retrouver cette relation.</w:t>
            </w:r>
          </w:p>
        </w:tc>
      </w:tr>
      <w:tr w:rsidR="00F90B6A" w:rsidTr="00F90B6A">
        <w:tc>
          <w:tcPr>
            <w:tcW w:w="1101" w:type="dxa"/>
          </w:tcPr>
          <w:p w:rsidR="00F90B6A" w:rsidRDefault="00F90B6A" w:rsidP="00F90B6A">
            <w:pPr>
              <w:rPr>
                <w:b/>
              </w:rPr>
            </w:pPr>
            <w:r>
              <w:rPr>
                <w:b/>
              </w:rPr>
              <w:t>BLOC 2</w:t>
            </w:r>
          </w:p>
        </w:tc>
        <w:tc>
          <w:tcPr>
            <w:tcW w:w="1842" w:type="dxa"/>
          </w:tcPr>
          <w:p w:rsidR="00F90B6A" w:rsidRDefault="00F90B6A" w:rsidP="00F90B6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</w:tcPr>
          <w:p w:rsidR="00F90B6A" w:rsidRDefault="00F90B6A" w:rsidP="00F90B6A">
            <w:pPr>
              <w:jc w:val="center"/>
              <w:rPr>
                <w:b/>
              </w:rPr>
            </w:pPr>
          </w:p>
        </w:tc>
        <w:tc>
          <w:tcPr>
            <w:tcW w:w="9292" w:type="dxa"/>
          </w:tcPr>
          <w:p w:rsidR="00F90B6A" w:rsidRPr="00B16149" w:rsidRDefault="00B16149" w:rsidP="00F90B6A">
            <w:r w:rsidRPr="00B16149">
              <w:t>Etablir la relation qui lie la position angulaire et la vitesse de rotation du rotor moteur</w:t>
            </w:r>
          </w:p>
        </w:tc>
      </w:tr>
      <w:tr w:rsidR="00835C79" w:rsidTr="00F90B6A">
        <w:tc>
          <w:tcPr>
            <w:tcW w:w="1101" w:type="dxa"/>
          </w:tcPr>
          <w:p w:rsidR="00835C79" w:rsidRDefault="00835C79" w:rsidP="00F90B6A">
            <w:pPr>
              <w:rPr>
                <w:b/>
              </w:rPr>
            </w:pPr>
            <w:r>
              <w:rPr>
                <w:b/>
              </w:rPr>
              <w:t>BLOC 3</w:t>
            </w:r>
          </w:p>
        </w:tc>
        <w:tc>
          <w:tcPr>
            <w:tcW w:w="1842" w:type="dxa"/>
          </w:tcPr>
          <w:p w:rsidR="00835C79" w:rsidRDefault="00835C79" w:rsidP="00F90B6A">
            <w:pPr>
              <w:jc w:val="center"/>
              <w:rPr>
                <w:b/>
              </w:rPr>
            </w:pPr>
          </w:p>
        </w:tc>
        <w:tc>
          <w:tcPr>
            <w:tcW w:w="1985" w:type="dxa"/>
          </w:tcPr>
          <w:p w:rsidR="00835C79" w:rsidRDefault="00835C79" w:rsidP="00F90B6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9292" w:type="dxa"/>
          </w:tcPr>
          <w:p w:rsidR="00835C79" w:rsidRPr="00835C79" w:rsidRDefault="00835C79" w:rsidP="00835C79">
            <w:r w:rsidRPr="00835C79">
              <w:t>A partir d’un relevé expérimental fourni par les expérimentateurs</w:t>
            </w:r>
            <w:r>
              <w:t>,</w:t>
            </w:r>
            <w:r w:rsidRPr="00835C79">
              <w:t xml:space="preserve"> indiquer </w:t>
            </w:r>
            <w:r>
              <w:t>le lien de proportionnalité qui relie ces deux grandeurs.</w:t>
            </w:r>
          </w:p>
        </w:tc>
      </w:tr>
    </w:tbl>
    <w:p w:rsidR="00F90B6A" w:rsidRPr="00F13B60" w:rsidRDefault="00F90B6A" w:rsidP="00F90B6A">
      <w:pPr>
        <w:rPr>
          <w:b/>
        </w:rPr>
      </w:pPr>
    </w:p>
    <w:p w:rsidR="00594543" w:rsidRPr="00C8701E" w:rsidRDefault="00594543" w:rsidP="009B6CF0">
      <w:pPr>
        <w:pStyle w:val="Titre1"/>
        <w:spacing w:before="120"/>
        <w:jc w:val="center"/>
        <w:rPr>
          <w:color w:val="943634" w:themeColor="accent2" w:themeShade="BF"/>
        </w:rPr>
      </w:pPr>
      <w:r w:rsidRPr="00C8701E">
        <w:rPr>
          <w:color w:val="943634" w:themeColor="accent2" w:themeShade="BF"/>
        </w:rPr>
        <w:lastRenderedPageBreak/>
        <w:t>MODELE A REALISER : SYSTEME CORDEUSE</w:t>
      </w:r>
    </w:p>
    <w:p w:rsidR="00594543" w:rsidRPr="00C8701E" w:rsidRDefault="00594543" w:rsidP="009B6CF0">
      <w:pPr>
        <w:pStyle w:val="Titre1"/>
        <w:spacing w:before="120"/>
      </w:pPr>
      <w:r w:rsidRPr="00C8701E">
        <w:t xml:space="preserve">DOMAINE D’ETUDE  DU MODELE </w:t>
      </w:r>
      <w:r w:rsidR="00F82E6A"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5040" behindDoc="0" locked="1" layoutInCell="1" allowOverlap="1" wp14:anchorId="3EB9CB62" wp14:editId="78BC5699">
                <wp:simplePos x="0" y="0"/>
                <wp:positionH relativeFrom="column">
                  <wp:posOffset>8300720</wp:posOffset>
                </wp:positionH>
                <wp:positionV relativeFrom="paragraph">
                  <wp:posOffset>2059305</wp:posOffset>
                </wp:positionV>
                <wp:extent cx="885825" cy="304800"/>
                <wp:effectExtent l="0" t="0" r="0" b="0"/>
                <wp:wrapNone/>
                <wp:docPr id="78" name="Zone de text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2E6A" w:rsidRPr="00951EA8" w:rsidRDefault="00F82E6A" w:rsidP="00F82E6A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 w:rsidR="00E8701E">
                              <w:rPr>
                                <w:b/>
                                <w:i/>
                                <w:color w:val="0000FF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78" o:spid="_x0000_s1029" type="#_x0000_t202" style="position:absolute;margin-left:653.6pt;margin-top:162.15pt;width:69.75pt;height:24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" filled="f" stroked="f" strokecolor="blue">
                <v:textbox>
                  <w:txbxContent>
                    <w:p w:rsidR="00F82E6A" w:rsidRPr="00951EA8" w:rsidRDefault="00F82E6A" w:rsidP="00F82E6A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 w:rsidR="00E8701E">
                        <w:rPr>
                          <w:b/>
                          <w:i/>
                          <w:color w:val="0000FF"/>
                        </w:rPr>
                        <w:t>3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94543" w:rsidRPr="00C8701E" w:rsidRDefault="00583169" w:rsidP="009B6CF0">
      <w:r w:rsidRPr="00C8701E">
        <w:t>Tension de la corde : 250 N</w:t>
      </w:r>
    </w:p>
    <w:p w:rsidR="00583169" w:rsidRPr="00C8701E" w:rsidRDefault="00583169" w:rsidP="009B6CF0"/>
    <w:p w:rsidR="00594543" w:rsidRPr="00C8701E" w:rsidRDefault="00594543" w:rsidP="00594543">
      <w:pPr>
        <w:pStyle w:val="Titre1"/>
        <w:spacing w:before="120"/>
      </w:pPr>
      <w:r w:rsidRPr="00C8701E">
        <w:t>SCHEMA BLOC A COMPLETER</w: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1A09DF85" wp14:editId="07D09F7A">
                <wp:simplePos x="0" y="0"/>
                <wp:positionH relativeFrom="column">
                  <wp:posOffset>6064250</wp:posOffset>
                </wp:positionH>
                <wp:positionV relativeFrom="paragraph">
                  <wp:posOffset>-118110</wp:posOffset>
                </wp:positionV>
                <wp:extent cx="2593975" cy="1087755"/>
                <wp:effectExtent l="11430" t="10795" r="13970" b="6350"/>
                <wp:wrapNone/>
                <wp:docPr id="73" name="Rectangl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3975" cy="10877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94543" w:rsidRPr="00F13B60" w:rsidRDefault="00594543" w:rsidP="005945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3" o:spid="_x0000_s1030" style="position:absolute;margin-left:477.5pt;margin-top:-9.3pt;width:204.25pt;height:85.6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" filled="f">
                <v:stroke dashstyle="dash"/>
                <v:textbox>
                  <w:txbxContent>
                    <w:p w:rsidR="00594543" w:rsidRPr="00F13B60" w:rsidRDefault="00594543" w:rsidP="00594543"/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982BA99" wp14:editId="573D7106">
                <wp:simplePos x="0" y="0"/>
                <wp:positionH relativeFrom="column">
                  <wp:posOffset>6271895</wp:posOffset>
                </wp:positionH>
                <wp:positionV relativeFrom="paragraph">
                  <wp:posOffset>1604645</wp:posOffset>
                </wp:positionV>
                <wp:extent cx="657225" cy="285750"/>
                <wp:effectExtent l="0" t="0" r="0" b="0"/>
                <wp:wrapNone/>
                <wp:docPr id="72" name="Zone de text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Default="00F82E6A" w:rsidP="00594543">
                            <w:r>
                              <w:t>1/</w:t>
                            </w:r>
                            <w:proofErr w:type="spellStart"/>
                            <w:r>
                              <w:t>Jp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72" o:spid="_x0000_s1031" type="#_x0000_t202" style="position:absolute;margin-left:493.85pt;margin-top:126.35pt;width:51.75pt;height:22.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" stroked="f">
                <v:textbox>
                  <w:txbxContent>
                    <w:p w:rsidR="00594543" w:rsidRDefault="00F82E6A" w:rsidP="00594543">
                      <w:r>
                        <w:t>1/</w:t>
                      </w:r>
                      <w:proofErr w:type="spellStart"/>
                      <w:r>
                        <w:t>Jp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B25CD2B" wp14:editId="243CCA3B">
                <wp:simplePos x="0" y="0"/>
                <wp:positionH relativeFrom="column">
                  <wp:posOffset>7406005</wp:posOffset>
                </wp:positionH>
                <wp:positionV relativeFrom="paragraph">
                  <wp:posOffset>1127760</wp:posOffset>
                </wp:positionV>
                <wp:extent cx="812800" cy="1125855"/>
                <wp:effectExtent l="10160" t="8890" r="5715" b="8255"/>
                <wp:wrapNone/>
                <wp:docPr id="71" name="Rectangl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2800" cy="11258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94543" w:rsidRPr="00F13B60" w:rsidRDefault="00594543" w:rsidP="005945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1" o:spid="_x0000_s1032" style="position:absolute;margin-left:583.15pt;margin-top:88.8pt;width:64pt;height:88.6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" filled="f">
                <v:stroke dashstyle="dash"/>
                <v:textbox>
                  <w:txbxContent>
                    <w:p w:rsidR="00594543" w:rsidRPr="00F13B60" w:rsidRDefault="00594543" w:rsidP="00594543"/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B270A95" wp14:editId="33CDC51B">
                <wp:simplePos x="0" y="0"/>
                <wp:positionH relativeFrom="column">
                  <wp:posOffset>8291830</wp:posOffset>
                </wp:positionH>
                <wp:positionV relativeFrom="paragraph">
                  <wp:posOffset>1127760</wp:posOffset>
                </wp:positionV>
                <wp:extent cx="812800" cy="1125855"/>
                <wp:effectExtent l="10160" t="8890" r="5715" b="8255"/>
                <wp:wrapNone/>
                <wp:docPr id="70" name="Rectangl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2800" cy="11258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94543" w:rsidRPr="00F13B60" w:rsidRDefault="00594543" w:rsidP="005945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0" o:spid="_x0000_s1033" style="position:absolute;margin-left:652.9pt;margin-top:88.8pt;width:64pt;height:88.6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" filled="f">
                <v:stroke dashstyle="dash"/>
                <v:textbox>
                  <w:txbxContent>
                    <w:p w:rsidR="00594543" w:rsidRPr="00F13B60" w:rsidRDefault="00594543" w:rsidP="00594543"/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80F6184" wp14:editId="011CF473">
                <wp:simplePos x="0" y="0"/>
                <wp:positionH relativeFrom="column">
                  <wp:posOffset>2392045</wp:posOffset>
                </wp:positionH>
                <wp:positionV relativeFrom="paragraph">
                  <wp:posOffset>2359025</wp:posOffset>
                </wp:positionV>
                <wp:extent cx="1565275" cy="735330"/>
                <wp:effectExtent l="6350" t="11430" r="9525" b="5715"/>
                <wp:wrapNone/>
                <wp:docPr id="69" name="Rectangl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65275" cy="7353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94543" w:rsidRPr="00F13B60" w:rsidRDefault="00594543" w:rsidP="005945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9" o:spid="_x0000_s1034" style="position:absolute;margin-left:188.35pt;margin-top:185.75pt;width:123.25pt;height:57.9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" filled="f">
                <v:stroke dashstyle="dash"/>
                <v:textbox>
                  <w:txbxContent>
                    <w:p w:rsidR="00594543" w:rsidRPr="00F13B60" w:rsidRDefault="00594543" w:rsidP="00594543"/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EDA9E0B" wp14:editId="33EDE3AA">
                <wp:simplePos x="0" y="0"/>
                <wp:positionH relativeFrom="column">
                  <wp:posOffset>4709795</wp:posOffset>
                </wp:positionH>
                <wp:positionV relativeFrom="paragraph">
                  <wp:posOffset>1456055</wp:posOffset>
                </wp:positionV>
                <wp:extent cx="668020" cy="407670"/>
                <wp:effectExtent l="0" t="3810" r="0" b="0"/>
                <wp:wrapNone/>
                <wp:docPr id="68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8020" cy="407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pStyle w:val="Corpsdetexte"/>
                            </w:pPr>
                            <w:r>
                              <w:t>Cm(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8" o:spid="_x0000_s1035" style="position:absolute;margin-left:370.85pt;margin-top:114.65pt;width:52.6pt;height:32.1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" filled="f" stroked="f">
                <v:textbox>
                  <w:txbxContent>
                    <w:p w:rsidR="00594543" w:rsidRDefault="00594543" w:rsidP="00594543">
                      <w:pPr>
                        <w:pStyle w:val="Corpsdetexte"/>
                      </w:pPr>
                      <w:r>
                        <w:t>Cm(p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843C3A1" wp14:editId="6AB4CD47">
                <wp:simplePos x="0" y="0"/>
                <wp:positionH relativeFrom="column">
                  <wp:posOffset>6881495</wp:posOffset>
                </wp:positionH>
                <wp:positionV relativeFrom="paragraph">
                  <wp:posOffset>351155</wp:posOffset>
                </wp:positionV>
                <wp:extent cx="848995" cy="407670"/>
                <wp:effectExtent l="0" t="3810" r="0" b="0"/>
                <wp:wrapNone/>
                <wp:docPr id="6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8995" cy="407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pStyle w:val="Corpsdetexte"/>
                            </w:pPr>
                            <w:proofErr w:type="spellStart"/>
                            <w:r>
                              <w:t>Cpignon</w:t>
                            </w:r>
                            <w:proofErr w:type="spellEnd"/>
                            <w:r>
                              <w:t>(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7" o:spid="_x0000_s1036" style="position:absolute;margin-left:541.85pt;margin-top:27.65pt;width:66.85pt;height:32.1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" filled="f" stroked="f">
                <v:textbox>
                  <w:txbxContent>
                    <w:p w:rsidR="00594543" w:rsidRDefault="00594543" w:rsidP="00594543">
                      <w:pPr>
                        <w:pStyle w:val="Corpsdetexte"/>
                      </w:pPr>
                      <w:proofErr w:type="spellStart"/>
                      <w:r>
                        <w:t>Cpignon</w:t>
                      </w:r>
                      <w:proofErr w:type="spellEnd"/>
                      <w:r>
                        <w:t>(p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5341C2C" wp14:editId="2B2995BC">
                <wp:simplePos x="0" y="0"/>
                <wp:positionH relativeFrom="column">
                  <wp:posOffset>5876925</wp:posOffset>
                </wp:positionH>
                <wp:positionV relativeFrom="paragraph">
                  <wp:posOffset>1214120</wp:posOffset>
                </wp:positionV>
                <wp:extent cx="4445" cy="347980"/>
                <wp:effectExtent l="5080" t="9525" r="9525" b="13970"/>
                <wp:wrapNone/>
                <wp:docPr id="66" name="Connecteur droit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445" cy="3479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66" o:spid="_x0000_s1026" style="position:absolute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2.75pt,95.6pt" to="463.1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"/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562074A" wp14:editId="4CBE925A">
                <wp:simplePos x="0" y="0"/>
                <wp:positionH relativeFrom="column">
                  <wp:posOffset>6953885</wp:posOffset>
                </wp:positionH>
                <wp:positionV relativeFrom="paragraph">
                  <wp:posOffset>1449070</wp:posOffset>
                </wp:positionV>
                <wp:extent cx="619760" cy="509905"/>
                <wp:effectExtent l="0" t="0" r="3175" b="0"/>
                <wp:wrapNone/>
                <wp:docPr id="65" name="Zone de text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9760" cy="509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roofErr w:type="spellStart"/>
                            <w:r>
                              <w:t>Ω</w:t>
                            </w:r>
                            <w:r w:rsidRPr="00507CE3">
                              <w:rPr>
                                <w:vertAlign w:val="subscript"/>
                              </w:rPr>
                              <w:t>m</w:t>
                            </w:r>
                            <w:proofErr w:type="spellEnd"/>
                            <w:r>
                              <w:t>(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65" o:spid="_x0000_s1037" type="#_x0000_t202" style="position:absolute;margin-left:547.55pt;margin-top:114.1pt;width:48.8pt;height:40.1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" filled="f" stroked="f" strokecolor="white" strokeweight="0">
                <v:textbox>
                  <w:txbxContent>
                    <w:p w:rsidR="00594543" w:rsidRDefault="00594543" w:rsidP="00594543">
                      <w:proofErr w:type="spellStart"/>
                      <w:r>
                        <w:t>Ω</w:t>
                      </w:r>
                      <w:r w:rsidRPr="00507CE3">
                        <w:rPr>
                          <w:vertAlign w:val="subscript"/>
                        </w:rPr>
                        <w:t>m</w:t>
                      </w:r>
                      <w:proofErr w:type="spellEnd"/>
                      <w:r>
                        <w:t>(p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60152E6" wp14:editId="3BD610FB">
                <wp:simplePos x="0" y="0"/>
                <wp:positionH relativeFrom="column">
                  <wp:posOffset>2261870</wp:posOffset>
                </wp:positionH>
                <wp:positionV relativeFrom="paragraph">
                  <wp:posOffset>2647950</wp:posOffset>
                </wp:positionV>
                <wp:extent cx="4939030" cy="6350"/>
                <wp:effectExtent l="9525" t="5080" r="13970" b="7620"/>
                <wp:wrapNone/>
                <wp:docPr id="64" name="Connecteur droit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39030" cy="63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64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8.1pt,208.5pt" to="567pt,20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"/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E563558" wp14:editId="6C49215F">
                <wp:simplePos x="0" y="0"/>
                <wp:positionH relativeFrom="column">
                  <wp:posOffset>897890</wp:posOffset>
                </wp:positionH>
                <wp:positionV relativeFrom="paragraph">
                  <wp:posOffset>1764030</wp:posOffset>
                </wp:positionV>
                <wp:extent cx="8343265" cy="1673225"/>
                <wp:effectExtent l="7620" t="6985" r="12065" b="5715"/>
                <wp:wrapNone/>
                <wp:docPr id="63" name="Forme libr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343265" cy="1673225"/>
                        </a:xfrm>
                        <a:custGeom>
                          <a:avLst/>
                          <a:gdLst>
                            <a:gd name="T0" fmla="*/ 12360 w 12360"/>
                            <a:gd name="T1" fmla="*/ 0 h 2000"/>
                            <a:gd name="T2" fmla="*/ 12360 w 12360"/>
                            <a:gd name="T3" fmla="*/ 2000 h 2000"/>
                            <a:gd name="T4" fmla="*/ 0 w 12360"/>
                            <a:gd name="T5" fmla="*/ 2000 h 2000"/>
                            <a:gd name="T6" fmla="*/ 0 w 12360"/>
                            <a:gd name="T7" fmla="*/ 272 h 20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2360" h="2000">
                              <a:moveTo>
                                <a:pt x="12360" y="0"/>
                              </a:moveTo>
                              <a:lnTo>
                                <a:pt x="12360" y="2000"/>
                              </a:lnTo>
                              <a:lnTo>
                                <a:pt x="0" y="2000"/>
                              </a:lnTo>
                              <a:lnTo>
                                <a:pt x="0" y="27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orme libre 63" o:spid="_x0000_s1026" style="position:absolute;margin-left:70.7pt;margin-top:138.9pt;width:656.95pt;height:131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360,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" path="m12360,r,2000l,2000,,272e" filled="f" strokecolor="#333">
                <v:path arrowok="t" o:connecttype="custom" o:connectlocs="8343265,0;8343265,1673225;0,1673225;0,227559" o:connectangles="0,0,0,0"/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C922063" wp14:editId="1CF15EF1">
                <wp:simplePos x="0" y="0"/>
                <wp:positionH relativeFrom="column">
                  <wp:posOffset>5880100</wp:posOffset>
                </wp:positionH>
                <wp:positionV relativeFrom="paragraph">
                  <wp:posOffset>622935</wp:posOffset>
                </wp:positionV>
                <wp:extent cx="3381375" cy="1155700"/>
                <wp:effectExtent l="8255" t="8890" r="10795" b="6985"/>
                <wp:wrapNone/>
                <wp:docPr id="62" name="Forme libr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381375" cy="1155700"/>
                        </a:xfrm>
                        <a:custGeom>
                          <a:avLst/>
                          <a:gdLst>
                            <a:gd name="T0" fmla="*/ 4376 w 4384"/>
                            <a:gd name="T1" fmla="*/ 944 h 944"/>
                            <a:gd name="T2" fmla="*/ 4384 w 4384"/>
                            <a:gd name="T3" fmla="*/ 928 h 944"/>
                            <a:gd name="T4" fmla="*/ 4384 w 4384"/>
                            <a:gd name="T5" fmla="*/ 0 h 944"/>
                            <a:gd name="T6" fmla="*/ 0 w 4384"/>
                            <a:gd name="T7" fmla="*/ 0 h 944"/>
                            <a:gd name="T8" fmla="*/ 0 w 4384"/>
                            <a:gd name="T9" fmla="*/ 665 h 9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4384" h="944">
                              <a:moveTo>
                                <a:pt x="4376" y="944"/>
                              </a:moveTo>
                              <a:lnTo>
                                <a:pt x="4384" y="928"/>
                              </a:lnTo>
                              <a:lnTo>
                                <a:pt x="4384" y="0"/>
                              </a:lnTo>
                              <a:lnTo>
                                <a:pt x="0" y="0"/>
                              </a:lnTo>
                              <a:lnTo>
                                <a:pt x="0" y="66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orme libre 62" o:spid="_x0000_s1026" style="position:absolute;margin-left:463pt;margin-top:49.05pt;width:266.25pt;height:9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84,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" path="m4376,944r8,-16l4384,,,,,665e" filled="f">
                <v:path arrowok="t" o:connecttype="custom" o:connectlocs="3375205,1155700;3381375,1136112;3381375,0;0,0;0,814132" o:connectangles="0,0,0,0,0"/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2D40962" wp14:editId="4B78D988">
                <wp:simplePos x="0" y="0"/>
                <wp:positionH relativeFrom="column">
                  <wp:posOffset>7219950</wp:posOffset>
                </wp:positionH>
                <wp:positionV relativeFrom="paragraph">
                  <wp:posOffset>1762125</wp:posOffset>
                </wp:positionV>
                <wp:extent cx="0" cy="885825"/>
                <wp:effectExtent l="5080" t="5080" r="13970" b="13970"/>
                <wp:wrapNone/>
                <wp:docPr id="61" name="Connecteur droit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85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61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8.5pt,138.75pt" to="568.5pt,20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"/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63E03A8" wp14:editId="441F2849">
                <wp:simplePos x="0" y="0"/>
                <wp:positionH relativeFrom="column">
                  <wp:posOffset>5262245</wp:posOffset>
                </wp:positionH>
                <wp:positionV relativeFrom="paragraph">
                  <wp:posOffset>979805</wp:posOffset>
                </wp:positionV>
                <wp:extent cx="668020" cy="417195"/>
                <wp:effectExtent l="0" t="3810" r="0" b="0"/>
                <wp:wrapNone/>
                <wp:docPr id="60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8020" cy="417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pStyle w:val="Corpsdetexte"/>
                            </w:pPr>
                            <w:r>
                              <w:t>Cr(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0" o:spid="_x0000_s1038" style="position:absolute;margin-left:414.35pt;margin-top:77.15pt;width:52.6pt;height:32.8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" filled="f" stroked="f">
                <v:textbox>
                  <w:txbxContent>
                    <w:p w:rsidR="00594543" w:rsidRDefault="00594543" w:rsidP="00594543">
                      <w:pPr>
                        <w:pStyle w:val="Corpsdetexte"/>
                      </w:pPr>
                      <w:r>
                        <w:t>Cr(p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A5953B4" wp14:editId="4FED22C4">
                <wp:simplePos x="0" y="0"/>
                <wp:positionH relativeFrom="column">
                  <wp:posOffset>5422900</wp:posOffset>
                </wp:positionH>
                <wp:positionV relativeFrom="paragraph">
                  <wp:posOffset>1501140</wp:posOffset>
                </wp:positionV>
                <wp:extent cx="819785" cy="309245"/>
                <wp:effectExtent l="0" t="1270" r="635" b="3810"/>
                <wp:wrapNone/>
                <wp:docPr id="59" name="Zone de text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785" cy="309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ind w:left="142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59" o:spid="_x0000_s1039" type="#_x0000_t202" style="position:absolute;margin-left:427pt;margin-top:118.2pt;width:64.55pt;height:24.3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" filled="f" stroked="f" strokecolor="white" strokeweight="0">
                <v:textbox>
                  <w:txbxContent>
                    <w:p w:rsidR="00594543" w:rsidRDefault="00594543" w:rsidP="00594543">
                      <w:pPr>
                        <w:ind w:left="142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75B9524" wp14:editId="6F755B0B">
                <wp:simplePos x="0" y="0"/>
                <wp:positionH relativeFrom="column">
                  <wp:posOffset>6296025</wp:posOffset>
                </wp:positionH>
                <wp:positionV relativeFrom="paragraph">
                  <wp:posOffset>448945</wp:posOffset>
                </wp:positionV>
                <wp:extent cx="535305" cy="379095"/>
                <wp:effectExtent l="5080" t="6350" r="12065" b="5080"/>
                <wp:wrapNone/>
                <wp:docPr id="58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5305" cy="37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4543" w:rsidRPr="00284665" w:rsidRDefault="00594543" w:rsidP="00594543">
                            <w:pPr>
                              <w:pStyle w:val="Corpsdetexte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8" o:spid="_x0000_s1040" style="position:absolute;margin-left:495.75pt;margin-top:35.35pt;width:42.15pt;height:29.8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">
                <v:textbox>
                  <w:txbxContent>
                    <w:p w:rsidR="00594543" w:rsidRPr="00284665" w:rsidRDefault="00594543" w:rsidP="00594543">
                      <w:pPr>
                        <w:pStyle w:val="Corpsdetexte"/>
                        <w:rPr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432B474" wp14:editId="28417892">
                <wp:simplePos x="0" y="0"/>
                <wp:positionH relativeFrom="column">
                  <wp:posOffset>6298565</wp:posOffset>
                </wp:positionH>
                <wp:positionV relativeFrom="paragraph">
                  <wp:posOffset>185420</wp:posOffset>
                </wp:positionV>
                <wp:extent cx="2705100" cy="419100"/>
                <wp:effectExtent l="0" t="0" r="1905" b="0"/>
                <wp:wrapNone/>
                <wp:docPr id="57" name="Zone de text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1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Pr="00284665" w:rsidRDefault="00594543" w:rsidP="0059454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284665">
                              <w:rPr>
                                <w:sz w:val="18"/>
                                <w:szCs w:val="18"/>
                              </w:rPr>
                              <w:t xml:space="preserve">Réducteur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               </w:t>
                            </w:r>
                            <w:r w:rsidRPr="00284665">
                              <w:rPr>
                                <w:sz w:val="18"/>
                                <w:szCs w:val="18"/>
                              </w:rPr>
                              <w:t xml:space="preserve"> pignon/chai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57" o:spid="_x0000_s1041" type="#_x0000_t202" style="position:absolute;margin-left:495.95pt;margin-top:14.6pt;width:213pt;height:33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" filled="f" stroked="f">
                <v:textbox>
                  <w:txbxContent>
                    <w:p w:rsidR="00594543" w:rsidRPr="00284665" w:rsidRDefault="00594543" w:rsidP="00594543">
                      <w:pPr>
                        <w:rPr>
                          <w:sz w:val="18"/>
                          <w:szCs w:val="18"/>
                        </w:rPr>
                      </w:pPr>
                      <w:r w:rsidRPr="00284665">
                        <w:rPr>
                          <w:sz w:val="18"/>
                          <w:szCs w:val="18"/>
                        </w:rPr>
                        <w:t xml:space="preserve">Réducteur </w:t>
                      </w:r>
                      <w:r>
                        <w:rPr>
                          <w:sz w:val="18"/>
                          <w:szCs w:val="18"/>
                        </w:rPr>
                        <w:t xml:space="preserve">                   </w:t>
                      </w:r>
                      <w:r w:rsidRPr="00284665">
                        <w:rPr>
                          <w:sz w:val="18"/>
                          <w:szCs w:val="18"/>
                        </w:rPr>
                        <w:t xml:space="preserve"> pignon/chain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72BB35E1" wp14:editId="130EE576">
                <wp:simplePos x="0" y="0"/>
                <wp:positionH relativeFrom="column">
                  <wp:posOffset>7829550</wp:posOffset>
                </wp:positionH>
                <wp:positionV relativeFrom="paragraph">
                  <wp:posOffset>487045</wp:posOffset>
                </wp:positionV>
                <wp:extent cx="535305" cy="379095"/>
                <wp:effectExtent l="5080" t="6350" r="12065" b="5080"/>
                <wp:wrapNone/>
                <wp:docPr id="56" name="Rectangl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5305" cy="37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4543" w:rsidRPr="00284665" w:rsidRDefault="00594543" w:rsidP="00594543">
                            <w:pPr>
                              <w:pStyle w:val="Corpsdetexte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6" o:spid="_x0000_s1042" style="position:absolute;margin-left:616.5pt;margin-top:38.35pt;width:42.15pt;height:29.8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">
                <v:textbox>
                  <w:txbxContent>
                    <w:p w:rsidR="00594543" w:rsidRPr="00284665" w:rsidRDefault="00594543" w:rsidP="00594543">
                      <w:pPr>
                        <w:pStyle w:val="Corpsdetexte"/>
                        <w:rPr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D85A8EC" wp14:editId="4BAE4365">
                <wp:simplePos x="0" y="0"/>
                <wp:positionH relativeFrom="column">
                  <wp:posOffset>2557780</wp:posOffset>
                </wp:positionH>
                <wp:positionV relativeFrom="paragraph">
                  <wp:posOffset>1099185</wp:posOffset>
                </wp:positionV>
                <wp:extent cx="2270125" cy="1202055"/>
                <wp:effectExtent l="10160" t="8890" r="5715" b="8255"/>
                <wp:wrapNone/>
                <wp:docPr id="55" name="Rectangl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0125" cy="12020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94543" w:rsidRPr="00F13B60" w:rsidRDefault="00594543" w:rsidP="005945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5" o:spid="_x0000_s1043" style="position:absolute;margin-left:201.4pt;margin-top:86.55pt;width:178.75pt;height:94.6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" filled="f">
                <v:stroke dashstyle="dash"/>
                <v:textbox>
                  <w:txbxContent>
                    <w:p w:rsidR="00594543" w:rsidRPr="00F13B60" w:rsidRDefault="00594543" w:rsidP="00594543"/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75C557A" wp14:editId="2C4816B8">
                <wp:simplePos x="0" y="0"/>
                <wp:positionH relativeFrom="column">
                  <wp:posOffset>4124325</wp:posOffset>
                </wp:positionH>
                <wp:positionV relativeFrom="paragraph">
                  <wp:posOffset>1534795</wp:posOffset>
                </wp:positionV>
                <wp:extent cx="535305" cy="379095"/>
                <wp:effectExtent l="5080" t="6350" r="12065" b="5080"/>
                <wp:wrapNone/>
                <wp:docPr id="54" name="Rectangl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5305" cy="37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4543" w:rsidRPr="00284665" w:rsidRDefault="00594543" w:rsidP="00594543">
                            <w:pPr>
                              <w:pStyle w:val="Corpsdetexte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4" o:spid="_x0000_s1044" style="position:absolute;margin-left:324.75pt;margin-top:120.85pt;width:42.15pt;height:29.8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">
                <v:textbox>
                  <w:txbxContent>
                    <w:p w:rsidR="00594543" w:rsidRPr="00284665" w:rsidRDefault="00594543" w:rsidP="00594543">
                      <w:pPr>
                        <w:pStyle w:val="Corpsdetexte"/>
                        <w:rPr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49C4BCF" wp14:editId="5B154287">
                <wp:simplePos x="0" y="0"/>
                <wp:positionH relativeFrom="column">
                  <wp:posOffset>6182360</wp:posOffset>
                </wp:positionH>
                <wp:positionV relativeFrom="paragraph">
                  <wp:posOffset>2363470</wp:posOffset>
                </wp:positionV>
                <wp:extent cx="619760" cy="509905"/>
                <wp:effectExtent l="0" t="0" r="3175" b="0"/>
                <wp:wrapNone/>
                <wp:docPr id="53" name="Zone de text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9760" cy="509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roofErr w:type="spellStart"/>
                            <w:r>
                              <w:t>Ω</w:t>
                            </w:r>
                            <w:r w:rsidRPr="00507CE3">
                              <w:rPr>
                                <w:vertAlign w:val="subscript"/>
                              </w:rPr>
                              <w:t>m</w:t>
                            </w:r>
                            <w:proofErr w:type="spellEnd"/>
                            <w:r>
                              <w:t>(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53" o:spid="_x0000_s1045" type="#_x0000_t202" style="position:absolute;margin-left:486.8pt;margin-top:186.1pt;width:48.8pt;height:40.1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" filled="f" stroked="f" strokecolor="white" strokeweight="0">
                <v:textbox>
                  <w:txbxContent>
                    <w:p w:rsidR="00594543" w:rsidRDefault="00594543" w:rsidP="00594543">
                      <w:proofErr w:type="spellStart"/>
                      <w:r>
                        <w:t>Ω</w:t>
                      </w:r>
                      <w:r w:rsidRPr="00507CE3">
                        <w:rPr>
                          <w:vertAlign w:val="subscript"/>
                        </w:rPr>
                        <w:t>m</w:t>
                      </w:r>
                      <w:proofErr w:type="spellEnd"/>
                      <w:r>
                        <w:t>(p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9A61852" wp14:editId="53FFF57A">
                <wp:simplePos x="0" y="0"/>
                <wp:positionH relativeFrom="column">
                  <wp:posOffset>6248400</wp:posOffset>
                </wp:positionH>
                <wp:positionV relativeFrom="paragraph">
                  <wp:posOffset>1565910</wp:posOffset>
                </wp:positionV>
                <wp:extent cx="758190" cy="360045"/>
                <wp:effectExtent l="5080" t="8890" r="8255" b="12065"/>
                <wp:wrapNone/>
                <wp:docPr id="52" name="Rectangl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8190" cy="360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4543" w:rsidRPr="0062023C" w:rsidRDefault="00594543" w:rsidP="005945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2" o:spid="_x0000_s1046" style="position:absolute;margin-left:492pt;margin-top:123.3pt;width:59.7pt;height:28.3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">
                <v:textbox>
                  <w:txbxContent>
                    <w:p w:rsidR="00594543" w:rsidRPr="0062023C" w:rsidRDefault="00594543" w:rsidP="00594543"/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133ADDC" wp14:editId="46A1C13D">
                <wp:simplePos x="0" y="0"/>
                <wp:positionH relativeFrom="column">
                  <wp:posOffset>8488680</wp:posOffset>
                </wp:positionH>
                <wp:positionV relativeFrom="paragraph">
                  <wp:posOffset>1442720</wp:posOffset>
                </wp:positionV>
                <wp:extent cx="554355" cy="621030"/>
                <wp:effectExtent l="6985" t="9525" r="10160" b="7620"/>
                <wp:wrapNone/>
                <wp:docPr id="49" name="Rectangl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4355" cy="621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4543" w:rsidRPr="00F13B60" w:rsidRDefault="00594543" w:rsidP="00594543"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" o:spid="_x0000_s1047" style="position:absolute;margin-left:668.4pt;margin-top:113.6pt;width:43.65pt;height:48.9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">
                <v:textbox>
                  <w:txbxContent>
                    <w:p w:rsidR="00594543" w:rsidRPr="00F13B60" w:rsidRDefault="00594543" w:rsidP="00594543">
                      <w: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67F25B7" wp14:editId="16D6AE2E">
                <wp:simplePos x="0" y="0"/>
                <wp:positionH relativeFrom="column">
                  <wp:posOffset>7547610</wp:posOffset>
                </wp:positionH>
                <wp:positionV relativeFrom="paragraph">
                  <wp:posOffset>1442720</wp:posOffset>
                </wp:positionV>
                <wp:extent cx="535940" cy="621030"/>
                <wp:effectExtent l="8890" t="9525" r="7620" b="7620"/>
                <wp:wrapNone/>
                <wp:docPr id="48" name="Rectangl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5940" cy="621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4543" w:rsidRPr="00C9232D" w:rsidRDefault="00594543" w:rsidP="00594543"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8" o:spid="_x0000_s1048" style="position:absolute;margin-left:594.3pt;margin-top:113.6pt;width:42.2pt;height:48.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">
                <v:textbox>
                  <w:txbxContent>
                    <w:p w:rsidR="00594543" w:rsidRPr="00C9232D" w:rsidRDefault="00594543" w:rsidP="00594543">
                      <w: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4E4E63D" wp14:editId="1C618F99">
                <wp:simplePos x="0" y="0"/>
                <wp:positionH relativeFrom="column">
                  <wp:posOffset>2691130</wp:posOffset>
                </wp:positionH>
                <wp:positionV relativeFrom="paragraph">
                  <wp:posOffset>1489710</wp:posOffset>
                </wp:positionV>
                <wp:extent cx="803275" cy="525780"/>
                <wp:effectExtent l="10160" t="8890" r="5715" b="8255"/>
                <wp:wrapNone/>
                <wp:docPr id="47" name="Rectangl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3275" cy="525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4543" w:rsidRPr="00F13B60" w:rsidRDefault="00594543" w:rsidP="005945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" o:spid="_x0000_s1049" style="position:absolute;margin-left:211.9pt;margin-top:117.3pt;width:63.25pt;height:41.4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">
                <v:textbox>
                  <w:txbxContent>
                    <w:p w:rsidR="00594543" w:rsidRPr="00F13B60" w:rsidRDefault="00594543" w:rsidP="00594543"/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5CEA776" wp14:editId="43FB53A0">
                <wp:simplePos x="0" y="0"/>
                <wp:positionH relativeFrom="column">
                  <wp:posOffset>3145790</wp:posOffset>
                </wp:positionH>
                <wp:positionV relativeFrom="paragraph">
                  <wp:posOffset>2738120</wp:posOffset>
                </wp:positionV>
                <wp:extent cx="714375" cy="314325"/>
                <wp:effectExtent l="0" t="0" r="1905" b="0"/>
                <wp:wrapNone/>
                <wp:docPr id="46" name="Zone de text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43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r>
                              <w:t>Moteu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46" o:spid="_x0000_s1050" type="#_x0000_t202" style="position:absolute;margin-left:247.7pt;margin-top:215.6pt;width:56.25pt;height:24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" filled="f" stroked="f">
                <v:textbox>
                  <w:txbxContent>
                    <w:p w:rsidR="00594543" w:rsidRDefault="00594543" w:rsidP="00594543">
                      <w:r>
                        <w:t>Moteu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BC40156" wp14:editId="4973FC69">
                <wp:simplePos x="0" y="0"/>
                <wp:positionH relativeFrom="column">
                  <wp:posOffset>3822065</wp:posOffset>
                </wp:positionH>
                <wp:positionV relativeFrom="paragraph">
                  <wp:posOffset>1928495</wp:posOffset>
                </wp:positionV>
                <wp:extent cx="714375" cy="314325"/>
                <wp:effectExtent l="0" t="0" r="1905" b="0"/>
                <wp:wrapNone/>
                <wp:docPr id="45" name="Zone de text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43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r>
                              <w:t>Moteu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45" o:spid="_x0000_s1051" type="#_x0000_t202" style="position:absolute;margin-left:300.95pt;margin-top:151.85pt;width:56.25pt;height:24.7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" filled="f" stroked="f">
                <v:textbox>
                  <w:txbxContent>
                    <w:p w:rsidR="00594543" w:rsidRDefault="00594543" w:rsidP="00594543">
                      <w:r>
                        <w:t>Moteu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1A71C85" wp14:editId="02FDBBAA">
                <wp:simplePos x="0" y="0"/>
                <wp:positionH relativeFrom="column">
                  <wp:posOffset>2793365</wp:posOffset>
                </wp:positionH>
                <wp:positionV relativeFrom="paragraph">
                  <wp:posOffset>1966595</wp:posOffset>
                </wp:positionV>
                <wp:extent cx="714375" cy="314325"/>
                <wp:effectExtent l="0" t="0" r="1905" b="0"/>
                <wp:wrapNone/>
                <wp:docPr id="44" name="Zone de text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43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r>
                              <w:t>Moteu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44" o:spid="_x0000_s1052" type="#_x0000_t202" style="position:absolute;margin-left:219.95pt;margin-top:154.85pt;width:56.25pt;height:24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" filled="f" stroked="f">
                <v:textbox>
                  <w:txbxContent>
                    <w:p w:rsidR="00594543" w:rsidRDefault="00594543" w:rsidP="00594543">
                      <w:r>
                        <w:t>Moteu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B1515B7" wp14:editId="52EEF238">
                <wp:simplePos x="0" y="0"/>
                <wp:positionH relativeFrom="column">
                  <wp:posOffset>3019425</wp:posOffset>
                </wp:positionH>
                <wp:positionV relativeFrom="paragraph">
                  <wp:posOffset>2442210</wp:posOffset>
                </wp:positionV>
                <wp:extent cx="758190" cy="312420"/>
                <wp:effectExtent l="5080" t="8890" r="8255" b="12065"/>
                <wp:wrapNone/>
                <wp:docPr id="43" name="Rectangl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819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4543" w:rsidRPr="00284665" w:rsidRDefault="00594543" w:rsidP="00594543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" o:spid="_x0000_s1053" style="position:absolute;margin-left:237.75pt;margin-top:192.3pt;width:59.7pt;height:24.6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">
                <v:textbox>
                  <w:txbxContent>
                    <w:p w:rsidR="00594543" w:rsidRPr="00284665" w:rsidRDefault="00594543" w:rsidP="00594543">
                      <w:pPr>
                        <w:jc w:val="center"/>
                        <w:rPr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3CF2CAE" wp14:editId="2DF1DCFD">
                <wp:simplePos x="0" y="0"/>
                <wp:positionH relativeFrom="column">
                  <wp:posOffset>2261870</wp:posOffset>
                </wp:positionH>
                <wp:positionV relativeFrom="paragraph">
                  <wp:posOffset>1943100</wp:posOffset>
                </wp:positionV>
                <wp:extent cx="0" cy="699770"/>
                <wp:effectExtent l="9525" t="5080" r="9525" b="9525"/>
                <wp:wrapNone/>
                <wp:docPr id="42" name="Connecteur droit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9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42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8.1pt,153pt" to="178.1pt,20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"/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2B79E38" wp14:editId="493D88AF">
                <wp:simplePos x="0" y="0"/>
                <wp:positionH relativeFrom="column">
                  <wp:posOffset>66040</wp:posOffset>
                </wp:positionH>
                <wp:positionV relativeFrom="paragraph">
                  <wp:posOffset>1601470</wp:posOffset>
                </wp:positionV>
                <wp:extent cx="474345" cy="278130"/>
                <wp:effectExtent l="13970" t="6350" r="6985" b="10795"/>
                <wp:wrapNone/>
                <wp:docPr id="41" name="Rectangl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4345" cy="278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4543" w:rsidRPr="007149CA" w:rsidRDefault="00594543" w:rsidP="00594543">
                            <w:pPr>
                              <w:jc w:val="center"/>
                              <w:rPr>
                                <w:color w:val="000000"/>
                              </w:rPr>
                            </w:pPr>
                            <w:proofErr w:type="spellStart"/>
                            <w:r w:rsidRPr="007149CA">
                              <w:rPr>
                                <w:color w:val="000000"/>
                              </w:rPr>
                              <w:t>Kc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" o:spid="_x0000_s1054" style="position:absolute;margin-left:5.2pt;margin-top:126.1pt;width:37.35pt;height:21.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">
                <v:textbox style="mso-fit-shape-to-text:t">
                  <w:txbxContent>
                    <w:p w:rsidR="00594543" w:rsidRPr="007149CA" w:rsidRDefault="00594543" w:rsidP="00594543">
                      <w:pPr>
                        <w:jc w:val="center"/>
                        <w:rPr>
                          <w:color w:val="000000"/>
                        </w:rPr>
                      </w:pPr>
                      <w:proofErr w:type="spellStart"/>
                      <w:r w:rsidRPr="007149CA">
                        <w:rPr>
                          <w:color w:val="000000"/>
                        </w:rPr>
                        <w:t>Kc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8B18035" wp14:editId="2C905AE8">
                <wp:simplePos x="0" y="0"/>
                <wp:positionH relativeFrom="column">
                  <wp:posOffset>548640</wp:posOffset>
                </wp:positionH>
                <wp:positionV relativeFrom="paragraph">
                  <wp:posOffset>1872615</wp:posOffset>
                </wp:positionV>
                <wp:extent cx="819785" cy="309245"/>
                <wp:effectExtent l="1270" t="1270" r="0" b="3810"/>
                <wp:wrapNone/>
                <wp:docPr id="40" name="Zone de text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785" cy="309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ind w:left="142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40" o:spid="_x0000_s1055" type="#_x0000_t202" style="position:absolute;margin-left:43.2pt;margin-top:147.45pt;width:64.55pt;height:24.3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" filled="f" stroked="f" strokecolor="white" strokeweight="0">
                <v:textbox>
                  <w:txbxContent>
                    <w:p w:rsidR="00594543" w:rsidRDefault="00594543" w:rsidP="00594543">
                      <w:pPr>
                        <w:ind w:left="142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8FC2E1B" wp14:editId="3D8181A6">
                <wp:simplePos x="0" y="0"/>
                <wp:positionH relativeFrom="column">
                  <wp:posOffset>548640</wp:posOffset>
                </wp:positionH>
                <wp:positionV relativeFrom="paragraph">
                  <wp:posOffset>1482090</wp:posOffset>
                </wp:positionV>
                <wp:extent cx="819785" cy="309245"/>
                <wp:effectExtent l="1270" t="1270" r="0" b="3810"/>
                <wp:wrapNone/>
                <wp:docPr id="39" name="Zone de text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785" cy="309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9" o:spid="_x0000_s1056" type="#_x0000_t202" style="position:absolute;margin-left:43.2pt;margin-top:116.7pt;width:64.55pt;height:24.3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" filled="f" stroked="f" strokecolor="white" strokeweight="0">
                <v:textbox>
                  <w:txbxContent>
                    <w:p w:rsidR="00594543" w:rsidRDefault="00594543" w:rsidP="00594543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C578DDB" wp14:editId="35E9C827">
                <wp:simplePos x="0" y="0"/>
                <wp:positionH relativeFrom="column">
                  <wp:posOffset>5580380</wp:posOffset>
                </wp:positionH>
                <wp:positionV relativeFrom="paragraph">
                  <wp:posOffset>1320165</wp:posOffset>
                </wp:positionV>
                <wp:extent cx="819785" cy="309245"/>
                <wp:effectExtent l="3810" t="1270" r="0" b="3810"/>
                <wp:wrapNone/>
                <wp:docPr id="38" name="Zone de text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785" cy="309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ind w:left="142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8" o:spid="_x0000_s1057" type="#_x0000_t202" style="position:absolute;margin-left:439.4pt;margin-top:103.95pt;width:64.55pt;height:24.3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" filled="f" stroked="f" strokecolor="white" strokeweight="0">
                <v:textbox>
                  <w:txbxContent>
                    <w:p w:rsidR="00594543" w:rsidRDefault="00594543" w:rsidP="00594543">
                      <w:pPr>
                        <w:ind w:left="142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4B03F7B" wp14:editId="58803E2E">
                <wp:simplePos x="0" y="0"/>
                <wp:positionH relativeFrom="column">
                  <wp:posOffset>1927860</wp:posOffset>
                </wp:positionH>
                <wp:positionV relativeFrom="paragraph">
                  <wp:posOffset>1815465</wp:posOffset>
                </wp:positionV>
                <wp:extent cx="819785" cy="309245"/>
                <wp:effectExtent l="0" t="1270" r="0" b="3810"/>
                <wp:wrapNone/>
                <wp:docPr id="37" name="Zone de text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785" cy="309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ind w:left="142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7" o:spid="_x0000_s1058" type="#_x0000_t202" style="position:absolute;margin-left:151.8pt;margin-top:142.95pt;width:64.55pt;height:24.3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" filled="f" stroked="f" strokecolor="white" strokeweight="0">
                <v:textbox>
                  <w:txbxContent>
                    <w:p w:rsidR="00594543" w:rsidRDefault="00594543" w:rsidP="00594543">
                      <w:pPr>
                        <w:ind w:left="142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ADE4526" wp14:editId="4C0FA5DC">
                <wp:simplePos x="0" y="0"/>
                <wp:positionH relativeFrom="column">
                  <wp:posOffset>1809115</wp:posOffset>
                </wp:positionH>
                <wp:positionV relativeFrom="paragraph">
                  <wp:posOffset>1634490</wp:posOffset>
                </wp:positionV>
                <wp:extent cx="819785" cy="309245"/>
                <wp:effectExtent l="4445" t="1270" r="4445" b="3810"/>
                <wp:wrapNone/>
                <wp:docPr id="36" name="Zone de text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785" cy="309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ind w:left="142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6" o:spid="_x0000_s1059" type="#_x0000_t202" style="position:absolute;margin-left:142.45pt;margin-top:128.7pt;width:64.55pt;height:24.3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" filled="f" stroked="f" strokecolor="white" strokeweight="0">
                <v:textbox>
                  <w:txbxContent>
                    <w:p w:rsidR="00594543" w:rsidRDefault="00594543" w:rsidP="00594543">
                      <w:pPr>
                        <w:ind w:left="142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F5AC7B6" wp14:editId="28AC3BFA">
                <wp:simplePos x="0" y="0"/>
                <wp:positionH relativeFrom="column">
                  <wp:posOffset>8039735</wp:posOffset>
                </wp:positionH>
                <wp:positionV relativeFrom="paragraph">
                  <wp:posOffset>1436370</wp:posOffset>
                </wp:positionV>
                <wp:extent cx="534035" cy="309880"/>
                <wp:effectExtent l="0" t="3175" r="3175" b="1270"/>
                <wp:wrapNone/>
                <wp:docPr id="35" name="Zone de text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4035" cy="309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roofErr w:type="spellStart"/>
                            <w:proofErr w:type="gramStart"/>
                            <w:r>
                              <w:t>θm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t>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5" o:spid="_x0000_s1060" type="#_x0000_t202" style="position:absolute;margin-left:633.05pt;margin-top:113.1pt;width:42.05pt;height:24.4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" filled="f" stroked="f" strokecolor="white" strokeweight="0">
                <v:textbox>
                  <w:txbxContent>
                    <w:p w:rsidR="00594543" w:rsidRDefault="00594543" w:rsidP="00594543">
                      <w:proofErr w:type="spellStart"/>
                      <w:proofErr w:type="gramStart"/>
                      <w:r>
                        <w:t>θm</w:t>
                      </w:r>
                      <w:proofErr w:type="spellEnd"/>
                      <w:r>
                        <w:t>(</w:t>
                      </w:r>
                      <w:proofErr w:type="gramEnd"/>
                      <w:r>
                        <w:t>p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285BBC3" wp14:editId="0F810ECB">
                <wp:simplePos x="0" y="0"/>
                <wp:positionH relativeFrom="column">
                  <wp:posOffset>-546735</wp:posOffset>
                </wp:positionH>
                <wp:positionV relativeFrom="paragraph">
                  <wp:posOffset>1440815</wp:posOffset>
                </wp:positionV>
                <wp:extent cx="792480" cy="309245"/>
                <wp:effectExtent l="1270" t="0" r="0" b="0"/>
                <wp:wrapNone/>
                <wp:docPr id="34" name="Zone de text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2480" cy="309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rPr>
                                <w:b/>
                                <w:bCs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</w:rPr>
                              <w:t>Tcons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4" o:spid="_x0000_s1061" type="#_x0000_t202" style="position:absolute;margin-left:-43.05pt;margin-top:113.45pt;width:62.4pt;height:24.3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" filled="f" stroked="f" strokecolor="white" strokeweight="0">
                <v:textbox>
                  <w:txbxContent>
                    <w:p w:rsidR="00594543" w:rsidRDefault="00594543" w:rsidP="00594543">
                      <w:pPr>
                        <w:rPr>
                          <w:b/>
                          <w:bCs/>
                        </w:rPr>
                      </w:pPr>
                      <w:proofErr w:type="spellStart"/>
                      <w:r>
                        <w:rPr>
                          <w:b/>
                          <w:bCs/>
                        </w:rPr>
                        <w:t>Tcons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5214B40" wp14:editId="4950B75B">
                <wp:simplePos x="0" y="0"/>
                <wp:positionH relativeFrom="column">
                  <wp:posOffset>1848485</wp:posOffset>
                </wp:positionH>
                <wp:positionV relativeFrom="paragraph">
                  <wp:posOffset>2211070</wp:posOffset>
                </wp:positionV>
                <wp:extent cx="619760" cy="509905"/>
                <wp:effectExtent l="0" t="0" r="3175" b="0"/>
                <wp:wrapNone/>
                <wp:docPr id="33" name="Zone de text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9760" cy="509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r>
                              <w:t>E(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3" o:spid="_x0000_s1062" type="#_x0000_t202" style="position:absolute;margin-left:145.55pt;margin-top:174.1pt;width:48.8pt;height:40.1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" filled="f" stroked="f" strokecolor="white" strokeweight="0">
                <v:textbox>
                  <w:txbxContent>
                    <w:p w:rsidR="00594543" w:rsidRDefault="00594543" w:rsidP="00594543">
                      <w:r>
                        <w:t>E(p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897077C" wp14:editId="1506E954">
                <wp:simplePos x="0" y="0"/>
                <wp:positionH relativeFrom="column">
                  <wp:posOffset>302260</wp:posOffset>
                </wp:positionH>
                <wp:positionV relativeFrom="paragraph">
                  <wp:posOffset>1272540</wp:posOffset>
                </wp:positionV>
                <wp:extent cx="840105" cy="309245"/>
                <wp:effectExtent l="2540" t="1270" r="0" b="3810"/>
                <wp:wrapNone/>
                <wp:docPr id="32" name="Zone de text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0105" cy="309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roofErr w:type="spellStart"/>
                            <w:r>
                              <w:t>Ucons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2" o:spid="_x0000_s1063" type="#_x0000_t202" style="position:absolute;margin-left:23.8pt;margin-top:100.2pt;width:66.15pt;height:24.3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" filled="f" stroked="f" strokecolor="white" strokeweight="0">
                <v:textbox>
                  <w:txbxContent>
                    <w:p w:rsidR="00594543" w:rsidRDefault="00594543" w:rsidP="00594543">
                      <w:proofErr w:type="spellStart"/>
                      <w:r>
                        <w:t>Ucons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53207B8" wp14:editId="2B5EED45">
                <wp:simplePos x="0" y="0"/>
                <wp:positionH relativeFrom="column">
                  <wp:posOffset>388620</wp:posOffset>
                </wp:positionH>
                <wp:positionV relativeFrom="paragraph">
                  <wp:posOffset>2296160</wp:posOffset>
                </wp:positionV>
                <wp:extent cx="906145" cy="309245"/>
                <wp:effectExtent l="3175" t="0" r="0" b="0"/>
                <wp:wrapNone/>
                <wp:docPr id="31" name="Zone de text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6145" cy="309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roofErr w:type="spellStart"/>
                            <w:r>
                              <w:t>Umes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1" o:spid="_x0000_s1064" type="#_x0000_t202" style="position:absolute;margin-left:30.6pt;margin-top:180.8pt;width:71.35pt;height:24.3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" filled="f" stroked="f" strokecolor="white" strokeweight="0">
                <v:textbox>
                  <w:txbxContent>
                    <w:p w:rsidR="00594543" w:rsidRDefault="00594543" w:rsidP="00594543">
                      <w:proofErr w:type="spellStart"/>
                      <w:r>
                        <w:t>Umes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3C13838" wp14:editId="5696B979">
                <wp:simplePos x="0" y="0"/>
                <wp:positionH relativeFrom="column">
                  <wp:posOffset>4590415</wp:posOffset>
                </wp:positionH>
                <wp:positionV relativeFrom="paragraph">
                  <wp:posOffset>3257550</wp:posOffset>
                </wp:positionV>
                <wp:extent cx="626745" cy="321945"/>
                <wp:effectExtent l="13970" t="5080" r="6985" b="6350"/>
                <wp:wrapNone/>
                <wp:docPr id="30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" cy="32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4543" w:rsidRPr="00284665" w:rsidRDefault="00594543" w:rsidP="00594543">
                            <w:pPr>
                              <w:jc w:val="center"/>
                              <w:rPr>
                                <w:b/>
                              </w:rPr>
                            </w:pPr>
                            <w:proofErr w:type="spellStart"/>
                            <w:r w:rsidRPr="00284665">
                              <w:rPr>
                                <w:b/>
                              </w:rPr>
                              <w:t>Kc</w:t>
                            </w:r>
                            <w:proofErr w:type="spellEnd"/>
                            <w:r w:rsidRPr="00284665">
                              <w:rPr>
                                <w:b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0" o:spid="_x0000_s1065" style="position:absolute;margin-left:361.45pt;margin-top:256.5pt;width:49.35pt;height:25.3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">
                <v:textbox>
                  <w:txbxContent>
                    <w:p w:rsidR="00594543" w:rsidRPr="00284665" w:rsidRDefault="00594543" w:rsidP="00594543">
                      <w:pPr>
                        <w:jc w:val="center"/>
                        <w:rPr>
                          <w:b/>
                        </w:rPr>
                      </w:pPr>
                      <w:proofErr w:type="spellStart"/>
                      <w:r w:rsidRPr="00284665">
                        <w:rPr>
                          <w:b/>
                        </w:rPr>
                        <w:t>Kc</w:t>
                      </w:r>
                      <w:proofErr w:type="spellEnd"/>
                      <w:r w:rsidRPr="00284665">
                        <w:rPr>
                          <w:b/>
                        </w:rPr>
                        <w:t> 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F563DD5" wp14:editId="5A8EFD47">
                <wp:simplePos x="0" y="0"/>
                <wp:positionH relativeFrom="column">
                  <wp:posOffset>9185910</wp:posOffset>
                </wp:positionH>
                <wp:positionV relativeFrom="paragraph">
                  <wp:posOffset>1508125</wp:posOffset>
                </wp:positionV>
                <wp:extent cx="327025" cy="408940"/>
                <wp:effectExtent l="0" t="0" r="0" b="1905"/>
                <wp:wrapNone/>
                <wp:docPr id="29" name="Zone de text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025" cy="40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T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29" o:spid="_x0000_s1066" type="#_x0000_t202" style="position:absolute;margin-left:723.3pt;margin-top:118.75pt;width:25.75pt;height:32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" filled="f" stroked="f" strokecolor="white" strokeweight="0">
                <v:textbox>
                  <w:txbxContent>
                    <w:p w:rsidR="00594543" w:rsidRDefault="00594543" w:rsidP="00594543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T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A977206" wp14:editId="5EFE12DD">
                <wp:simplePos x="0" y="0"/>
                <wp:positionH relativeFrom="column">
                  <wp:posOffset>3366135</wp:posOffset>
                </wp:positionH>
                <wp:positionV relativeFrom="paragraph">
                  <wp:posOffset>1449070</wp:posOffset>
                </wp:positionV>
                <wp:extent cx="710565" cy="309245"/>
                <wp:effectExtent l="0" t="0" r="4445" b="0"/>
                <wp:wrapNone/>
                <wp:docPr id="28" name="Zone de text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0565" cy="309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ind w:left="142"/>
                            </w:pPr>
                            <w:r>
                              <w:t>I(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28" o:spid="_x0000_s1067" type="#_x0000_t202" style="position:absolute;margin-left:265.05pt;margin-top:114.1pt;width:55.95pt;height:24.3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" filled="f" stroked="f" strokecolor="white" strokeweight="0">
                <v:textbox>
                  <w:txbxContent>
                    <w:p w:rsidR="00594543" w:rsidRDefault="00594543" w:rsidP="00594543">
                      <w:pPr>
                        <w:ind w:left="142"/>
                      </w:pPr>
                      <w:r>
                        <w:t>I(p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4269B73" wp14:editId="68266B95">
                <wp:simplePos x="0" y="0"/>
                <wp:positionH relativeFrom="column">
                  <wp:posOffset>1713865</wp:posOffset>
                </wp:positionH>
                <wp:positionV relativeFrom="paragraph">
                  <wp:posOffset>1326515</wp:posOffset>
                </wp:positionV>
                <wp:extent cx="610235" cy="280670"/>
                <wp:effectExtent l="4445" t="0" r="4445" b="0"/>
                <wp:wrapNone/>
                <wp:docPr id="27" name="Zone de text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0235" cy="280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r>
                              <w:t>Um(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27" o:spid="_x0000_s1068" type="#_x0000_t202" style="position:absolute;margin-left:134.95pt;margin-top:104.45pt;width:48.05pt;height:22.1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" filled="f" stroked="f" strokecolor="white" strokeweight="0">
                <v:textbox>
                  <w:txbxContent>
                    <w:p w:rsidR="00594543" w:rsidRDefault="00594543" w:rsidP="00594543">
                      <w:r>
                        <w:t>Um(p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4FA270C" wp14:editId="2BB8AAC3">
                <wp:simplePos x="0" y="0"/>
                <wp:positionH relativeFrom="column">
                  <wp:posOffset>985520</wp:posOffset>
                </wp:positionH>
                <wp:positionV relativeFrom="paragraph">
                  <wp:posOffset>1415415</wp:posOffset>
                </wp:positionV>
                <wp:extent cx="250190" cy="401955"/>
                <wp:effectExtent l="0" t="1270" r="0" b="0"/>
                <wp:wrapNone/>
                <wp:docPr id="26" name="Zone de text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190" cy="401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sz w:val="32"/>
                              </w:rPr>
                              <w:sym w:font="Symbol" w:char="F065"/>
                            </w:r>
                            <w:r>
                              <w:rPr>
                                <w:sz w:val="32"/>
                              </w:rPr>
                              <w:t>(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26" o:spid="_x0000_s1069" type="#_x0000_t202" style="position:absolute;margin-left:77.6pt;margin-top:111.45pt;width:19.7pt;height:31.6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" filled="f" stroked="f" strokecolor="white" strokeweight="0">
                <v:textbox>
                  <w:txbxContent>
                    <w:p w:rsidR="00594543" w:rsidRDefault="00594543" w:rsidP="00594543">
                      <w:pPr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sym w:font="Symbol" w:char="F065"/>
                      </w:r>
                      <w:r>
                        <w:rPr>
                          <w:sz w:val="32"/>
                        </w:rPr>
                        <w:t>(p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67BC58B" wp14:editId="35564302">
                <wp:simplePos x="0" y="0"/>
                <wp:positionH relativeFrom="column">
                  <wp:posOffset>5719445</wp:posOffset>
                </wp:positionH>
                <wp:positionV relativeFrom="paragraph">
                  <wp:posOffset>1560195</wp:posOffset>
                </wp:positionV>
                <wp:extent cx="328295" cy="386715"/>
                <wp:effectExtent l="9525" t="12700" r="5080" b="10160"/>
                <wp:wrapNone/>
                <wp:docPr id="22" name="Grou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295" cy="386715"/>
                          <a:chOff x="1632" y="2096"/>
                          <a:chExt cx="576" cy="576"/>
                        </a:xfrm>
                      </wpg:grpSpPr>
                      <wps:wsp>
                        <wps:cNvPr id="23" name="Oval 125"/>
                        <wps:cNvSpPr>
                          <a:spLocks noChangeArrowheads="1"/>
                        </wps:cNvSpPr>
                        <wps:spPr bwMode="auto">
                          <a:xfrm>
                            <a:off x="1632" y="2096"/>
                            <a:ext cx="576" cy="5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126"/>
                        <wps:cNvCnPr/>
                        <wps:spPr bwMode="auto">
                          <a:xfrm flipH="1">
                            <a:off x="1721" y="2179"/>
                            <a:ext cx="398" cy="4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27"/>
                        <wps:cNvCnPr/>
                        <wps:spPr bwMode="auto">
                          <a:xfrm flipH="1" flipV="1">
                            <a:off x="1725" y="2181"/>
                            <a:ext cx="378" cy="4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2" o:spid="_x0000_s1026" style="position:absolute;margin-left:450.35pt;margin-top:122.85pt;width:25.85pt;height:30.45pt;z-index:251681792" coordorigin="1632,2096" coordsize="576,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">
                <v:oval id="Oval 125" o:spid="_x0000_s1027" style="position:absolute;left:1632;top:209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H4ns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TO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AfiewgAAANsAAAAPAAAAAAAAAAAAAAAAAJgCAABkcnMvZG93&#10;bnJldi54bWxQSwUGAAAAAAQABAD1AAAAhwMAAAAA&#10;"/>
                <v:line id="Line 126" o:spid="_x0000_s1028" style="position:absolute;flip:x;visibility:visible;mso-wrap-style:square" from="1721,2179" to="2119,2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<v:line id="Line 127" o:spid="_x0000_s1029" style="position:absolute;flip:x y;visibility:visible;mso-wrap-style:square" from="1725,2181" to="2103,2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bprcMAAADbAAAADwAAAGRycy9kb3ducmV2LnhtbESPS4vCQBCE74L/YeiFvYhOjA8k6ygi&#10;uOxJ8cVem0ybhM30hMxosv56RxA8FlX1FTVftqYUN6pdYVnBcBCBIE6tLjhTcDpu+jMQziNrLC2T&#10;gn9ysFx0O3NMtG14T7eDz0SAsEtQQe59lUjp0pwMuoGtiIN3sbVBH2SdSV1jE+CmlHEUTaXBgsNC&#10;jhWtc0r/DlejAHl7H82aIY3lN/26eLvrrc4XpT4/2tUXCE+tf4df7R+tIJ7A80v4AX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W6a3DAAAA2wAAAA8AAAAAAAAAAAAA&#10;AAAAoQIAAGRycy9kb3ducmV2LnhtbFBLBQYAAAAABAAEAPkAAACRAwAAAAA=&#10;"/>
              </v:group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49557194" wp14:editId="6DF30A0A">
                <wp:simplePos x="0" y="0"/>
                <wp:positionH relativeFrom="column">
                  <wp:posOffset>2092325</wp:posOffset>
                </wp:positionH>
                <wp:positionV relativeFrom="paragraph">
                  <wp:posOffset>1569720</wp:posOffset>
                </wp:positionV>
                <wp:extent cx="327025" cy="377190"/>
                <wp:effectExtent l="11430" t="12700" r="13970" b="10160"/>
                <wp:wrapNone/>
                <wp:docPr id="18" name="Grou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025" cy="377190"/>
                          <a:chOff x="1632" y="2096"/>
                          <a:chExt cx="576" cy="576"/>
                        </a:xfrm>
                      </wpg:grpSpPr>
                      <wps:wsp>
                        <wps:cNvPr id="19" name="Oval 119"/>
                        <wps:cNvSpPr>
                          <a:spLocks noChangeArrowheads="1"/>
                        </wps:cNvSpPr>
                        <wps:spPr bwMode="auto">
                          <a:xfrm>
                            <a:off x="1632" y="2096"/>
                            <a:ext cx="576" cy="5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120"/>
                        <wps:cNvCnPr/>
                        <wps:spPr bwMode="auto">
                          <a:xfrm flipH="1">
                            <a:off x="1721" y="2179"/>
                            <a:ext cx="398" cy="4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21"/>
                        <wps:cNvCnPr/>
                        <wps:spPr bwMode="auto">
                          <a:xfrm flipH="1" flipV="1">
                            <a:off x="1725" y="2181"/>
                            <a:ext cx="378" cy="4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8" o:spid="_x0000_s1026" style="position:absolute;margin-left:164.75pt;margin-top:123.6pt;width:25.75pt;height:29.7pt;z-index:251678720" coordorigin="1632,2096" coordsize="576,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">
                <v:oval id="Oval 119" o:spid="_x0000_s1027" style="position:absolute;left:1632;top:209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UFycEA&#10;AADb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47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FBcnBAAAA2wAAAA8AAAAAAAAAAAAAAAAAmAIAAGRycy9kb3du&#10;cmV2LnhtbFBLBQYAAAAABAAEAPUAAACGAwAAAAA=&#10;"/>
                <v:line id="Line 120" o:spid="_x0000_s1028" style="position:absolute;flip:x;visibility:visible;mso-wrap-style:square" from="1721,2179" to="2119,2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<v:line id="Line 121" o:spid="_x0000_s1029" style="position:absolute;flip:x y;visibility:visible;mso-wrap-style:square" from="1725,2181" to="2103,2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3vrsIAAADbAAAADwAAAGRycy9kb3ducmV2LnhtbESPQYvCMBSE7wv+h/AEL8uati4iXaOI&#10;oHhSVl32+miebbF5KU201V9vBMHjMDPfMNN5ZypxpcaVlhXEwwgEcWZ1ybmC42H1NQHhPLLGyjIp&#10;uJGD+az3McVU25Z/6br3uQgQdikqKLyvUyldVpBBN7Q1cfBOtjHog2xyqRtsA9xUMomisTRYclgo&#10;sKZlQdl5fzEKkLf30aSN6Vuu6d8l293n4u+k1KDfLX5AeOr8O/xqb7SCJIbnl/A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3vrsIAAADbAAAADwAAAAAAAAAAAAAA&#10;AAChAgAAZHJzL2Rvd25yZXYueG1sUEsFBgAAAAAEAAQA+QAAAJADAAAAAA==&#10;"/>
              </v:group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1FD50238" wp14:editId="49C2D710">
                <wp:simplePos x="0" y="0"/>
                <wp:positionH relativeFrom="column">
                  <wp:posOffset>711835</wp:posOffset>
                </wp:positionH>
                <wp:positionV relativeFrom="paragraph">
                  <wp:posOffset>1576705</wp:posOffset>
                </wp:positionV>
                <wp:extent cx="346710" cy="386715"/>
                <wp:effectExtent l="12065" t="10160" r="12700" b="12700"/>
                <wp:wrapNone/>
                <wp:docPr id="14" name="Grou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" cy="386715"/>
                          <a:chOff x="1632" y="2096"/>
                          <a:chExt cx="576" cy="576"/>
                        </a:xfrm>
                      </wpg:grpSpPr>
                      <wps:wsp>
                        <wps:cNvPr id="15" name="Oval 115"/>
                        <wps:cNvSpPr>
                          <a:spLocks noChangeArrowheads="1"/>
                        </wps:cNvSpPr>
                        <wps:spPr bwMode="auto">
                          <a:xfrm>
                            <a:off x="1632" y="2096"/>
                            <a:ext cx="576" cy="5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116"/>
                        <wps:cNvCnPr/>
                        <wps:spPr bwMode="auto">
                          <a:xfrm flipH="1">
                            <a:off x="1721" y="2179"/>
                            <a:ext cx="398" cy="4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17"/>
                        <wps:cNvCnPr/>
                        <wps:spPr bwMode="auto">
                          <a:xfrm flipH="1" flipV="1">
                            <a:off x="1725" y="2181"/>
                            <a:ext cx="378" cy="4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4" o:spid="_x0000_s1026" style="position:absolute;margin-left:56.05pt;margin-top:124.15pt;width:27.3pt;height:30.45pt;z-index:251677696" coordorigin="1632,2096" coordsize="576,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">
                <v:oval id="Oval 115" o:spid="_x0000_s1027" style="position:absolute;left:1632;top:209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<v:line id="Line 116" o:spid="_x0000_s1028" style="position:absolute;flip:x;visibility:visible;mso-wrap-style:square" from="1721,2179" to="2119,2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117" o:spid="_x0000_s1029" style="position:absolute;flip:x y;visibility:visible;mso-wrap-style:square" from="1725,2181" to="2103,2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QY/MAAAADbAAAADwAAAGRycy9kb3ducmV2LnhtbERPS4vCMBC+C/6HMMJeFk11RaUaRQQX&#10;T4ovvA7N2BabSWmirfvrjbDgbT6+58wWjSnEgyqXW1bQ70UgiBOrc04VnI7r7gSE88gaC8uk4EkO&#10;FvN2a4axtjXv6XHwqQgh7GJUkHlfxlK6JCODrmdL4sBdbWXQB1ilUldYh3BTyEEUjaTBnENDhiWt&#10;Mkpuh7tRgLz9+5nUfRrKX7q4wXb3vTxflfrqNMspCE+N/4j/3Rsd5o/h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ikGPzAAAAA2wAAAA8AAAAAAAAAAAAAAAAA&#10;oQIAAGRycy9kb3ducmV2LnhtbFBLBQYAAAAABAAEAPkAAACOAwAAAAA=&#10;"/>
              </v:group>
            </w:pict>
          </mc:Fallback>
        </mc:AlternateConten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2C16DE8" wp14:editId="61A2491A">
                <wp:simplePos x="0" y="0"/>
                <wp:positionH relativeFrom="column">
                  <wp:posOffset>-304165</wp:posOffset>
                </wp:positionH>
                <wp:positionV relativeFrom="paragraph">
                  <wp:posOffset>1750695</wp:posOffset>
                </wp:positionV>
                <wp:extent cx="9947275" cy="13970"/>
                <wp:effectExtent l="5715" t="12700" r="10160" b="11430"/>
                <wp:wrapNone/>
                <wp:docPr id="13" name="Connecteur droit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47275" cy="139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3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3.95pt,137.85pt" to="759.3pt,13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"/>
            </w:pict>
          </mc:Fallback>
        </mc:AlternateContent>
      </w:r>
      <w:r>
        <w:rPr>
          <w:b w:val="0"/>
        </w:rPr>
        <w:t xml:space="preserve"> </w:t>
      </w:r>
      <w:r>
        <w:rPr>
          <w:b w:val="0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0944" behindDoc="0" locked="1" layoutInCell="1" allowOverlap="1" wp14:anchorId="3EB9CB62" wp14:editId="78BC5699">
                <wp:simplePos x="0" y="0"/>
                <wp:positionH relativeFrom="column">
                  <wp:posOffset>6071870</wp:posOffset>
                </wp:positionH>
                <wp:positionV relativeFrom="paragraph">
                  <wp:posOffset>-121920</wp:posOffset>
                </wp:positionV>
                <wp:extent cx="885825" cy="304800"/>
                <wp:effectExtent l="0" t="0" r="0" b="0"/>
                <wp:wrapNone/>
                <wp:docPr id="75" name="Zone de text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Pr="00951EA8" w:rsidRDefault="00594543" w:rsidP="00594543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 w:rsidR="00E8701E">
                              <w:rPr>
                                <w:b/>
                                <w:i/>
                                <w:color w:val="0000FF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75" o:spid="_x0000_s1070" type="#_x0000_t202" style="position:absolute;margin-left:478.1pt;margin-top:-9.6pt;width:69.75pt;height:24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" filled="f" stroked="f" strokecolor="blue">
                <v:textbox>
                  <w:txbxContent>
                    <w:p w:rsidR="00594543" w:rsidRPr="00951EA8" w:rsidRDefault="00594543" w:rsidP="00594543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 w:rsidR="00E8701E">
                        <w:rPr>
                          <w:b/>
                          <w:i/>
                          <w:color w:val="0000FF"/>
                        </w:rPr>
                        <w:t>4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94543" w:rsidRPr="00C8701E" w:rsidRDefault="00594543" w:rsidP="009B6CF0">
      <w:pPr>
        <w:tabs>
          <w:tab w:val="left" w:pos="709"/>
        </w:tabs>
        <w:ind w:left="426" w:firstLine="141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728896" behindDoc="0" locked="1" layoutInCell="1" allowOverlap="1" wp14:anchorId="3EB9CB62" wp14:editId="78BC5699">
                <wp:simplePos x="0" y="0"/>
                <wp:positionH relativeFrom="column">
                  <wp:posOffset>2395220</wp:posOffset>
                </wp:positionH>
                <wp:positionV relativeFrom="paragraph">
                  <wp:posOffset>2124710</wp:posOffset>
                </wp:positionV>
                <wp:extent cx="885825" cy="304800"/>
                <wp:effectExtent l="0" t="0" r="0" b="0"/>
                <wp:wrapNone/>
                <wp:docPr id="74" name="Zone de text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Pr="00951EA8" w:rsidRDefault="00594543" w:rsidP="00594543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 w:rsidR="00E8701E">
                              <w:rPr>
                                <w:b/>
                                <w:i/>
                                <w:color w:val="0000FF"/>
                              </w:rPr>
                              <w:t>1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74" o:spid="_x0000_s1071" type="#_x0000_t202" style="position:absolute;left:0;text-align:left;margin-left:188.6pt;margin-top:167.3pt;width:69.75pt;height:2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" filled="f" stroked="f" strokecolor="blue">
                <v:textbox>
                  <w:txbxContent>
                    <w:p w:rsidR="00594543" w:rsidRPr="00951EA8" w:rsidRDefault="00594543" w:rsidP="00594543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 w:rsidR="00E8701E">
                        <w:rPr>
                          <w:b/>
                          <w:i/>
                          <w:color w:val="0000FF"/>
                        </w:rPr>
                        <w:t>1’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b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1" layoutInCell="1" allowOverlap="1" wp14:anchorId="66D6C26A" wp14:editId="57ED5657">
                <wp:simplePos x="0" y="0"/>
                <wp:positionH relativeFrom="column">
                  <wp:posOffset>2604770</wp:posOffset>
                </wp:positionH>
                <wp:positionV relativeFrom="paragraph">
                  <wp:posOffset>867410</wp:posOffset>
                </wp:positionV>
                <wp:extent cx="885825" cy="304800"/>
                <wp:effectExtent l="0" t="0" r="0" b="0"/>
                <wp:wrapNone/>
                <wp:docPr id="7" name="Zone de text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Pr="00951EA8" w:rsidRDefault="00594543" w:rsidP="00594543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>BLOC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7" o:spid="_x0000_s1072" type="#_x0000_t202" style="position:absolute;left:0;text-align:left;margin-left:205.1pt;margin-top:68.3pt;width:69.75pt;height:2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" filled="f" stroked="f" strokecolor="blue">
                <v:textbox>
                  <w:txbxContent>
                    <w:p w:rsidR="00594543" w:rsidRPr="00951EA8" w:rsidRDefault="00594543" w:rsidP="00594543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>BLOC 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94543" w:rsidRPr="00C8701E" w:rsidRDefault="00F82E6A" w:rsidP="009B6CF0">
      <w:pPr>
        <w:tabs>
          <w:tab w:val="left" w:pos="709"/>
        </w:tabs>
        <w:ind w:left="426" w:firstLine="141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732992" behindDoc="0" locked="1" layoutInCell="1" allowOverlap="1" wp14:anchorId="3EB9CB62" wp14:editId="78BC5699">
                <wp:simplePos x="0" y="0"/>
                <wp:positionH relativeFrom="column">
                  <wp:posOffset>7405370</wp:posOffset>
                </wp:positionH>
                <wp:positionV relativeFrom="paragraph">
                  <wp:posOffset>500380</wp:posOffset>
                </wp:positionV>
                <wp:extent cx="885825" cy="304800"/>
                <wp:effectExtent l="0" t="0" r="0" b="0"/>
                <wp:wrapNone/>
                <wp:docPr id="77" name="Zone de text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2E6A" w:rsidRPr="00951EA8" w:rsidRDefault="00F82E6A" w:rsidP="00F82E6A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>
                              <w:rPr>
                                <w:b/>
                                <w:i/>
                                <w:color w:val="0000FF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77" o:spid="_x0000_s1073" type="#_x0000_t202" style="position:absolute;left:0;text-align:left;margin-left:583.1pt;margin-top:39.4pt;width:69.75pt;height:24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" filled="f" stroked="f" strokecolor="blue">
                <v:textbox>
                  <w:txbxContent>
                    <w:p w:rsidR="00F82E6A" w:rsidRPr="00951EA8" w:rsidRDefault="00F82E6A" w:rsidP="00F82E6A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>
                        <w:rPr>
                          <w:b/>
                          <w:i/>
                          <w:color w:val="0000FF"/>
                        </w:rPr>
                        <w:t>2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94543" w:rsidRPr="00C8701E" w:rsidRDefault="00594543" w:rsidP="009B6CF0">
      <w:pPr>
        <w:tabs>
          <w:tab w:val="left" w:pos="709"/>
        </w:tabs>
        <w:ind w:left="426" w:firstLine="141"/>
        <w:jc w:val="center"/>
        <w:rPr>
          <w:b/>
          <w:sz w:val="28"/>
          <w:szCs w:val="28"/>
        </w:rPr>
      </w:pPr>
    </w:p>
    <w:p w:rsidR="00594543" w:rsidRPr="00C8701E" w:rsidRDefault="00594543" w:rsidP="009B6CF0">
      <w:pPr>
        <w:tabs>
          <w:tab w:val="left" w:pos="709"/>
        </w:tabs>
      </w:pPr>
    </w:p>
    <w:p w:rsidR="00594543" w:rsidRDefault="00594543" w:rsidP="009B6CF0"/>
    <w:p w:rsidR="00594543" w:rsidRDefault="00594543" w:rsidP="009B6CF0"/>
    <w:p w:rsidR="00594543" w:rsidRDefault="00594543" w:rsidP="009B6CF0"/>
    <w:p w:rsidR="00594543" w:rsidRDefault="00594543" w:rsidP="009B6CF0"/>
    <w:p w:rsidR="00594543" w:rsidRDefault="00594543" w:rsidP="009B6CF0"/>
    <w:p w:rsidR="00594543" w:rsidRDefault="00594543" w:rsidP="009B6CF0"/>
    <w:p w:rsidR="00594543" w:rsidRDefault="00594543" w:rsidP="009B6CF0">
      <w:r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036ECB20" wp14:editId="4C734DD6">
                <wp:simplePos x="0" y="0"/>
                <wp:positionH relativeFrom="column">
                  <wp:posOffset>4536440</wp:posOffset>
                </wp:positionH>
                <wp:positionV relativeFrom="paragraph">
                  <wp:posOffset>116840</wp:posOffset>
                </wp:positionV>
                <wp:extent cx="4229100" cy="1257300"/>
                <wp:effectExtent l="0" t="0" r="0" b="0"/>
                <wp:wrapNone/>
                <wp:docPr id="51" name="Zone de text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100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pPr>
                              <w:rPr>
                                <w:b/>
                                <w:lang w:val="en-GB"/>
                              </w:rPr>
                            </w:pPr>
                            <w:proofErr w:type="spellStart"/>
                            <w:proofErr w:type="gramStart"/>
                            <w:r w:rsidRPr="00872C18">
                              <w:rPr>
                                <w:b/>
                                <w:lang w:val="en-GB"/>
                              </w:rPr>
                              <w:t>Moteur</w:t>
                            </w:r>
                            <w:proofErr w:type="spellEnd"/>
                            <w:r w:rsidRPr="00872C18">
                              <w:rPr>
                                <w:b/>
                                <w:lang w:val="en-GB"/>
                              </w:rPr>
                              <w:t> :</w:t>
                            </w:r>
                            <w:proofErr w:type="gramEnd"/>
                          </w:p>
                          <w:p w:rsidR="00594543" w:rsidRPr="00872C18" w:rsidRDefault="00594543" w:rsidP="00594543">
                            <w:pPr>
                              <w:rPr>
                                <w:b/>
                                <w:lang w:val="en-GB"/>
                              </w:rPr>
                            </w:pPr>
                            <w:r w:rsidRPr="00507CE3">
                              <w:rPr>
                                <w:rFonts w:cs="Arial"/>
                                <w:b/>
                                <w:position w:val="-12"/>
                              </w:rPr>
                              <w:object w:dxaOrig="1440" w:dyaOrig="360">
                                <v:shape id="_x0000_i1046" type="#_x0000_t75" style="width:1in;height:18pt" o:ole="">
                                  <v:imagedata r:id="rId16" o:title=""/>
                                </v:shape>
                                <o:OLEObject Type="Embed" ProgID="Equation.3" ShapeID="_x0000_i1046" DrawAspect="Content" ObjectID="_1504613350" r:id="rId17"/>
                              </w:object>
                            </w:r>
                          </w:p>
                          <w:p w:rsidR="00594543" w:rsidRPr="00872C18" w:rsidRDefault="00594543" w:rsidP="00594543">
                            <w:pPr>
                              <w:rPr>
                                <w:lang w:val="en-GB"/>
                              </w:rPr>
                            </w:pPr>
                            <w:r w:rsidRPr="00872C18">
                              <w:rPr>
                                <w:lang w:val="en-GB"/>
                              </w:rPr>
                              <w:t>Km = 0.02</w:t>
                            </w:r>
                            <w:r>
                              <w:rPr>
                                <w:lang w:val="en-GB"/>
                              </w:rPr>
                              <w:t>73</w:t>
                            </w:r>
                            <w:r w:rsidRPr="00872C18">
                              <w:rPr>
                                <w:lang w:val="en-GB"/>
                              </w:rPr>
                              <w:t xml:space="preserve"> Nm/A</w:t>
                            </w:r>
                          </w:p>
                          <w:p w:rsidR="00594543" w:rsidRPr="00872C18" w:rsidRDefault="00594543" w:rsidP="00594543">
                            <w:pPr>
                              <w:rPr>
                                <w:lang w:val="en-GB"/>
                              </w:rPr>
                            </w:pPr>
                            <w:r w:rsidRPr="00872C18">
                              <w:rPr>
                                <w:lang w:val="en-GB"/>
                              </w:rPr>
                              <w:t>R = 1.</w:t>
                            </w:r>
                            <w:r>
                              <w:rPr>
                                <w:lang w:val="en-GB"/>
                              </w:rPr>
                              <w:t>2</w:t>
                            </w:r>
                            <w:r w:rsidRPr="00872C18">
                              <w:rPr>
                                <w:lang w:val="en-GB"/>
                              </w:rPr>
                              <w:t xml:space="preserve"> Ohm</w:t>
                            </w:r>
                          </w:p>
                          <w:p w:rsidR="00594543" w:rsidRPr="00872C18" w:rsidRDefault="00594543" w:rsidP="00594543">
                            <w:pPr>
                              <w:rPr>
                                <w:lang w:val="en-GB"/>
                              </w:rPr>
                            </w:pPr>
                            <w:r w:rsidRPr="00872C18">
                              <w:rPr>
                                <w:lang w:val="en-GB"/>
                              </w:rPr>
                              <w:t>Lm</w: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872C18">
                              <w:rPr>
                                <w:lang w:val="en-GB"/>
                              </w:rPr>
                              <w:t>=</w: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872C18">
                              <w:rPr>
                                <w:lang w:val="en-GB"/>
                              </w:rPr>
                              <w:t>0.00</w:t>
                            </w:r>
                            <w:r>
                              <w:rPr>
                                <w:lang w:val="en-GB"/>
                              </w:rPr>
                              <w:t>3</w:t>
                            </w:r>
                            <w:r w:rsidRPr="00872C18">
                              <w:rPr>
                                <w:lang w:val="en-GB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51" o:spid="_x0000_s1074" type="#_x0000_t202" style="position:absolute;margin-left:357.2pt;margin-top:9.2pt;width:333pt;height:99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" stroked="f">
                <v:textbox>
                  <w:txbxContent>
                    <w:p w:rsidR="00594543" w:rsidRDefault="00594543" w:rsidP="00594543">
                      <w:pPr>
                        <w:rPr>
                          <w:b/>
                          <w:lang w:val="en-GB"/>
                        </w:rPr>
                      </w:pPr>
                      <w:proofErr w:type="spellStart"/>
                      <w:proofErr w:type="gramStart"/>
                      <w:r w:rsidRPr="00872C18">
                        <w:rPr>
                          <w:b/>
                          <w:lang w:val="en-GB"/>
                        </w:rPr>
                        <w:t>Moteur</w:t>
                      </w:r>
                      <w:proofErr w:type="spellEnd"/>
                      <w:r w:rsidRPr="00872C18">
                        <w:rPr>
                          <w:b/>
                          <w:lang w:val="en-GB"/>
                        </w:rPr>
                        <w:t> :</w:t>
                      </w:r>
                      <w:proofErr w:type="gramEnd"/>
                    </w:p>
                    <w:p w:rsidR="00594543" w:rsidRPr="00872C18" w:rsidRDefault="00594543" w:rsidP="00594543">
                      <w:pPr>
                        <w:rPr>
                          <w:b/>
                          <w:lang w:val="en-GB"/>
                        </w:rPr>
                      </w:pPr>
                      <w:r w:rsidRPr="00507CE3">
                        <w:rPr>
                          <w:rFonts w:cs="Arial"/>
                          <w:b/>
                          <w:position w:val="-12"/>
                        </w:rPr>
                        <w:object w:dxaOrig="1440" w:dyaOrig="360">
                          <v:shape id="_x0000_i1039" type="#_x0000_t75" style="width:1in;height:18pt" o:ole="">
                            <v:imagedata r:id="rId18" o:title=""/>
                          </v:shape>
                          <o:OLEObject Type="Embed" ProgID="Equation.3" ShapeID="_x0000_i1039" DrawAspect="Content" ObjectID="_1504593827" r:id="rId19"/>
                        </w:object>
                      </w:r>
                    </w:p>
                    <w:p w:rsidR="00594543" w:rsidRPr="00872C18" w:rsidRDefault="00594543" w:rsidP="00594543">
                      <w:pPr>
                        <w:rPr>
                          <w:lang w:val="en-GB"/>
                        </w:rPr>
                      </w:pPr>
                      <w:r w:rsidRPr="00872C18">
                        <w:rPr>
                          <w:lang w:val="en-GB"/>
                        </w:rPr>
                        <w:t>Km = 0.02</w:t>
                      </w:r>
                      <w:r>
                        <w:rPr>
                          <w:lang w:val="en-GB"/>
                        </w:rPr>
                        <w:t>73</w:t>
                      </w:r>
                      <w:r w:rsidRPr="00872C18">
                        <w:rPr>
                          <w:lang w:val="en-GB"/>
                        </w:rPr>
                        <w:t xml:space="preserve"> Nm/A</w:t>
                      </w:r>
                    </w:p>
                    <w:p w:rsidR="00594543" w:rsidRPr="00872C18" w:rsidRDefault="00594543" w:rsidP="00594543">
                      <w:pPr>
                        <w:rPr>
                          <w:lang w:val="en-GB"/>
                        </w:rPr>
                      </w:pPr>
                      <w:r w:rsidRPr="00872C18">
                        <w:rPr>
                          <w:lang w:val="en-GB"/>
                        </w:rPr>
                        <w:t>R = 1.</w:t>
                      </w:r>
                      <w:r>
                        <w:rPr>
                          <w:lang w:val="en-GB"/>
                        </w:rPr>
                        <w:t>2</w:t>
                      </w:r>
                      <w:r w:rsidRPr="00872C18">
                        <w:rPr>
                          <w:lang w:val="en-GB"/>
                        </w:rPr>
                        <w:t xml:space="preserve"> Ohm</w:t>
                      </w:r>
                    </w:p>
                    <w:p w:rsidR="00594543" w:rsidRPr="00872C18" w:rsidRDefault="00594543" w:rsidP="00594543">
                      <w:pPr>
                        <w:rPr>
                          <w:lang w:val="en-GB"/>
                        </w:rPr>
                      </w:pPr>
                      <w:r w:rsidRPr="00872C18">
                        <w:rPr>
                          <w:lang w:val="en-GB"/>
                        </w:rPr>
                        <w:t>Lm</w: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  <w:r w:rsidRPr="00872C18">
                        <w:rPr>
                          <w:lang w:val="en-GB"/>
                        </w:rPr>
                        <w:t>=</w: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  <w:r w:rsidRPr="00872C18">
                        <w:rPr>
                          <w:lang w:val="en-GB"/>
                        </w:rPr>
                        <w:t>0.00</w:t>
                      </w:r>
                      <w:r>
                        <w:rPr>
                          <w:lang w:val="en-GB"/>
                        </w:rPr>
                        <w:t>3</w:t>
                      </w:r>
                      <w:r w:rsidRPr="00872C18">
                        <w:rPr>
                          <w:lang w:val="en-GB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50CAB91" wp14:editId="721EABB8">
                <wp:simplePos x="0" y="0"/>
                <wp:positionH relativeFrom="column">
                  <wp:posOffset>-6985</wp:posOffset>
                </wp:positionH>
                <wp:positionV relativeFrom="paragraph">
                  <wp:posOffset>116840</wp:posOffset>
                </wp:positionV>
                <wp:extent cx="4229100" cy="1495425"/>
                <wp:effectExtent l="0" t="0" r="0" b="9525"/>
                <wp:wrapNone/>
                <wp:docPr id="50" name="Zone de text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100" cy="1495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Default="00594543" w:rsidP="00594543">
                            <w:r w:rsidRPr="0034655F">
                              <w:rPr>
                                <w:b/>
                              </w:rPr>
                              <w:t>R</w:t>
                            </w:r>
                            <w:r>
                              <w:t> : rayon du système pignon/chaine</w:t>
                            </w:r>
                            <w:r>
                              <w:tab/>
                              <w:t>R=10mm</w:t>
                            </w:r>
                          </w:p>
                          <w:p w:rsidR="00594543" w:rsidRPr="00872C18" w:rsidRDefault="00594543" w:rsidP="00594543">
                            <w:pPr>
                              <w:rPr>
                                <w:color w:val="333399"/>
                              </w:rPr>
                            </w:pPr>
                            <w:r w:rsidRPr="0034655F">
                              <w:rPr>
                                <w:b/>
                              </w:rPr>
                              <w:sym w:font="Symbol" w:char="F068"/>
                            </w:r>
                            <w:r w:rsidRPr="0034655F">
                              <w:t xml:space="preserve"> : </w:t>
                            </w:r>
                            <w:proofErr w:type="gramStart"/>
                            <w:r w:rsidRPr="0034655F">
                              <w:t>rapport</w:t>
                            </w:r>
                            <w:proofErr w:type="gramEnd"/>
                            <w:r w:rsidRPr="0034655F">
                              <w:t xml:space="preserve"> de réduction du </w:t>
                            </w:r>
                            <w:proofErr w:type="spellStart"/>
                            <w:r w:rsidRPr="0034655F">
                              <w:t>moto-</w:t>
                            </w:r>
                            <w:r w:rsidRPr="00DE42E6">
                              <w:t>réducteur</w:t>
                            </w:r>
                            <w:proofErr w:type="spellEnd"/>
                            <w:r w:rsidRPr="00DE42E6">
                              <w:t xml:space="preserve"> : </w:t>
                            </w:r>
                            <w:r w:rsidRPr="00DE42E6">
                              <w:sym w:font="Symbol" w:char="F068"/>
                            </w:r>
                            <w:r w:rsidRPr="00DE42E6">
                              <w:t>=1/50</w:t>
                            </w:r>
                          </w:p>
                          <w:p w:rsidR="00594543" w:rsidRDefault="00594543" w:rsidP="00594543">
                            <w:proofErr w:type="spellStart"/>
                            <w:r w:rsidRPr="0034655F">
                              <w:rPr>
                                <w:b/>
                              </w:rPr>
                              <w:t>Kc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t>= 0.01V/N</w:t>
                            </w:r>
                          </w:p>
                          <w:p w:rsidR="00594543" w:rsidRDefault="00594543" w:rsidP="00594543">
                            <w:r w:rsidRPr="003A471A">
                              <w:rPr>
                                <w:b/>
                              </w:rPr>
                              <w:t>J</w:t>
                            </w:r>
                            <w:r>
                              <w:rPr>
                                <w:b/>
                              </w:rPr>
                              <w:t xml:space="preserve"> : </w:t>
                            </w:r>
                            <w:r>
                              <w:t xml:space="preserve">Inertie de l’ensemble des pièces mobiles ramenée à l’arbre moteur, 6.2 </w:t>
                            </w:r>
                            <w:proofErr w:type="spellStart"/>
                            <w:proofErr w:type="gramStart"/>
                            <w:r>
                              <w:t>exp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t>-5) kg/m²</w:t>
                            </w:r>
                          </w:p>
                          <w:p w:rsidR="00594543" w:rsidRPr="003A471A" w:rsidRDefault="00594543" w:rsidP="00594543">
                            <w:r>
                              <w:rPr>
                                <w:b/>
                              </w:rPr>
                              <w:t xml:space="preserve">f : </w:t>
                            </w:r>
                            <w:r w:rsidRPr="003A471A">
                              <w:t>coe</w:t>
                            </w:r>
                            <w:r>
                              <w:t>f</w:t>
                            </w:r>
                            <w:r w:rsidRPr="003A471A">
                              <w:t>ficient de frottement sec</w:t>
                            </w:r>
                            <w:r>
                              <w:t xml:space="preserve">, </w:t>
                            </w:r>
                            <w:proofErr w:type="gramStart"/>
                            <w:r>
                              <w:t>0.334 .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50" o:spid="_x0000_s1075" type="#_x0000_t202" style="position:absolute;margin-left:-.55pt;margin-top:9.2pt;width:333pt;height:117.7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" stroked="f">
                <v:textbox>
                  <w:txbxContent>
                    <w:p w:rsidR="00594543" w:rsidRDefault="00594543" w:rsidP="00594543">
                      <w:r w:rsidRPr="0034655F">
                        <w:rPr>
                          <w:b/>
                        </w:rPr>
                        <w:t>R</w:t>
                      </w:r>
                      <w:r>
                        <w:t> : rayon du système pignon/chaine</w:t>
                      </w:r>
                      <w:r>
                        <w:tab/>
                        <w:t>R=10mm</w:t>
                      </w:r>
                    </w:p>
                    <w:p w:rsidR="00594543" w:rsidRPr="00872C18" w:rsidRDefault="00594543" w:rsidP="00594543">
                      <w:pPr>
                        <w:rPr>
                          <w:color w:val="333399"/>
                        </w:rPr>
                      </w:pPr>
                      <w:r w:rsidRPr="0034655F">
                        <w:rPr>
                          <w:b/>
                        </w:rPr>
                        <w:sym w:font="Symbol" w:char="F068"/>
                      </w:r>
                      <w:r w:rsidRPr="0034655F">
                        <w:t xml:space="preserve"> : </w:t>
                      </w:r>
                      <w:proofErr w:type="gramStart"/>
                      <w:r w:rsidRPr="0034655F">
                        <w:t>rapport</w:t>
                      </w:r>
                      <w:proofErr w:type="gramEnd"/>
                      <w:r w:rsidRPr="0034655F">
                        <w:t xml:space="preserve"> de réduction du </w:t>
                      </w:r>
                      <w:proofErr w:type="spellStart"/>
                      <w:r w:rsidRPr="0034655F">
                        <w:t>moto-</w:t>
                      </w:r>
                      <w:r w:rsidRPr="00DE42E6">
                        <w:t>réducteur</w:t>
                      </w:r>
                      <w:proofErr w:type="spellEnd"/>
                      <w:r w:rsidRPr="00DE42E6">
                        <w:t xml:space="preserve"> : </w:t>
                      </w:r>
                      <w:r w:rsidRPr="00DE42E6">
                        <w:sym w:font="Symbol" w:char="F068"/>
                      </w:r>
                      <w:r w:rsidRPr="00DE42E6">
                        <w:t>=1/50</w:t>
                      </w:r>
                    </w:p>
                    <w:p w:rsidR="00594543" w:rsidRDefault="00594543" w:rsidP="00594543">
                      <w:proofErr w:type="spellStart"/>
                      <w:r w:rsidRPr="0034655F">
                        <w:rPr>
                          <w:b/>
                        </w:rPr>
                        <w:t>Kc</w:t>
                      </w:r>
                      <w:proofErr w:type="spellEnd"/>
                      <w:r>
                        <w:rPr>
                          <w:b/>
                        </w:rPr>
                        <w:t xml:space="preserve"> </w:t>
                      </w:r>
                      <w:r>
                        <w:t>= 0.01V/N</w:t>
                      </w:r>
                    </w:p>
                    <w:p w:rsidR="00594543" w:rsidRDefault="00594543" w:rsidP="00594543">
                      <w:r w:rsidRPr="003A471A">
                        <w:rPr>
                          <w:b/>
                        </w:rPr>
                        <w:t>J</w:t>
                      </w:r>
                      <w:r>
                        <w:rPr>
                          <w:b/>
                        </w:rPr>
                        <w:t xml:space="preserve"> : </w:t>
                      </w:r>
                      <w:r>
                        <w:t xml:space="preserve">Inertie de l’ensemble des pièces mobiles ramenée à l’arbre moteur, 6.2 </w:t>
                      </w:r>
                      <w:proofErr w:type="spellStart"/>
                      <w:proofErr w:type="gramStart"/>
                      <w:r>
                        <w:t>exp</w:t>
                      </w:r>
                      <w:proofErr w:type="spellEnd"/>
                      <w:r>
                        <w:t>(</w:t>
                      </w:r>
                      <w:proofErr w:type="gramEnd"/>
                      <w:r>
                        <w:t>-5) kg/m²</w:t>
                      </w:r>
                    </w:p>
                    <w:p w:rsidR="00594543" w:rsidRPr="003A471A" w:rsidRDefault="00594543" w:rsidP="00594543">
                      <w:r>
                        <w:rPr>
                          <w:b/>
                        </w:rPr>
                        <w:t xml:space="preserve">f : </w:t>
                      </w:r>
                      <w:r w:rsidRPr="003A471A">
                        <w:t>coe</w:t>
                      </w:r>
                      <w:r>
                        <w:t>f</w:t>
                      </w:r>
                      <w:r w:rsidRPr="003A471A">
                        <w:t>ficient de frottement sec</w:t>
                      </w:r>
                      <w:r>
                        <w:t xml:space="preserve">, </w:t>
                      </w:r>
                      <w:proofErr w:type="gramStart"/>
                      <w:r>
                        <w:t>0.334 .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594543" w:rsidRDefault="00594543" w:rsidP="009B6CF0"/>
    <w:p w:rsidR="00594543" w:rsidRDefault="00594543" w:rsidP="009B6CF0"/>
    <w:p w:rsidR="00594543" w:rsidRDefault="00594543" w:rsidP="009B6CF0"/>
    <w:p w:rsidR="00594543" w:rsidRDefault="00594543" w:rsidP="009B6CF0"/>
    <w:p w:rsidR="00594543" w:rsidRDefault="00594543" w:rsidP="009B6CF0"/>
    <w:p w:rsidR="00594543" w:rsidRDefault="00594543" w:rsidP="009B6CF0"/>
    <w:p w:rsidR="00594543" w:rsidRDefault="00594543" w:rsidP="00594543"/>
    <w:tbl>
      <w:tblPr>
        <w:tblStyle w:val="Grilledutableau"/>
        <w:tblW w:w="14425" w:type="dxa"/>
        <w:tblLook w:val="04A0" w:firstRow="1" w:lastRow="0" w:firstColumn="1" w:lastColumn="0" w:noHBand="0" w:noVBand="1"/>
      </w:tblPr>
      <w:tblGrid>
        <w:gridCol w:w="1101"/>
        <w:gridCol w:w="1842"/>
        <w:gridCol w:w="1985"/>
        <w:gridCol w:w="9497"/>
      </w:tblGrid>
      <w:tr w:rsidR="00594543" w:rsidTr="000C7382">
        <w:tc>
          <w:tcPr>
            <w:tcW w:w="1101" w:type="dxa"/>
          </w:tcPr>
          <w:p w:rsidR="00594543" w:rsidRDefault="00594543" w:rsidP="009B6CF0">
            <w:pPr>
              <w:rPr>
                <w:b/>
              </w:rPr>
            </w:pPr>
          </w:p>
        </w:tc>
        <w:tc>
          <w:tcPr>
            <w:tcW w:w="1842" w:type="dxa"/>
          </w:tcPr>
          <w:p w:rsidR="00594543" w:rsidRDefault="00594543" w:rsidP="009B6CF0">
            <w:pPr>
              <w:jc w:val="center"/>
              <w:rPr>
                <w:b/>
              </w:rPr>
            </w:pPr>
            <w:r>
              <w:rPr>
                <w:b/>
              </w:rPr>
              <w:t>Modèle connaissance</w:t>
            </w:r>
          </w:p>
        </w:tc>
        <w:tc>
          <w:tcPr>
            <w:tcW w:w="1985" w:type="dxa"/>
          </w:tcPr>
          <w:p w:rsidR="00594543" w:rsidRDefault="00594543" w:rsidP="009B6CF0">
            <w:pPr>
              <w:jc w:val="center"/>
              <w:rPr>
                <w:b/>
              </w:rPr>
            </w:pPr>
            <w:r>
              <w:rPr>
                <w:b/>
              </w:rPr>
              <w:t>Modèle comportement</w:t>
            </w:r>
          </w:p>
        </w:tc>
        <w:tc>
          <w:tcPr>
            <w:tcW w:w="9497" w:type="dxa"/>
          </w:tcPr>
          <w:p w:rsidR="00594543" w:rsidRDefault="00594543" w:rsidP="009B6CF0">
            <w:pPr>
              <w:jc w:val="center"/>
              <w:rPr>
                <w:b/>
              </w:rPr>
            </w:pPr>
            <w:r>
              <w:rPr>
                <w:b/>
              </w:rPr>
              <w:t>Indications</w:t>
            </w:r>
          </w:p>
        </w:tc>
      </w:tr>
      <w:tr w:rsidR="00594543" w:rsidTr="000C7382">
        <w:tc>
          <w:tcPr>
            <w:tcW w:w="1101" w:type="dxa"/>
          </w:tcPr>
          <w:p w:rsidR="00594543" w:rsidRDefault="00594543" w:rsidP="009B6CF0">
            <w:pPr>
              <w:rPr>
                <w:b/>
              </w:rPr>
            </w:pPr>
            <w:bookmarkStart w:id="0" w:name="_GoBack" w:colFirst="4" w:colLast="4"/>
            <w:r>
              <w:rPr>
                <w:b/>
              </w:rPr>
              <w:t>BLOC 1</w:t>
            </w:r>
          </w:p>
          <w:p w:rsidR="00E8701E" w:rsidRDefault="00E8701E" w:rsidP="009B6CF0">
            <w:pPr>
              <w:rPr>
                <w:b/>
              </w:rPr>
            </w:pPr>
          </w:p>
          <w:p w:rsidR="00E8701E" w:rsidRDefault="00E8701E" w:rsidP="009B6CF0">
            <w:pPr>
              <w:rPr>
                <w:b/>
              </w:rPr>
            </w:pPr>
            <w:r>
              <w:rPr>
                <w:b/>
              </w:rPr>
              <w:t>et</w:t>
            </w:r>
          </w:p>
          <w:p w:rsidR="00E8701E" w:rsidRDefault="00E8701E" w:rsidP="009B6CF0">
            <w:pPr>
              <w:rPr>
                <w:b/>
              </w:rPr>
            </w:pPr>
          </w:p>
          <w:p w:rsidR="00F82E6A" w:rsidRDefault="00F82E6A" w:rsidP="00E8701E">
            <w:pPr>
              <w:rPr>
                <w:b/>
              </w:rPr>
            </w:pPr>
            <w:r>
              <w:rPr>
                <w:b/>
              </w:rPr>
              <w:t xml:space="preserve">BLOC </w:t>
            </w:r>
            <w:r w:rsidR="00E8701E">
              <w:rPr>
                <w:b/>
              </w:rPr>
              <w:t>1’</w:t>
            </w:r>
          </w:p>
        </w:tc>
        <w:tc>
          <w:tcPr>
            <w:tcW w:w="1842" w:type="dxa"/>
          </w:tcPr>
          <w:p w:rsidR="00594543" w:rsidRDefault="00594543" w:rsidP="009B6CF0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</w:tcPr>
          <w:p w:rsidR="00594543" w:rsidRDefault="00594543" w:rsidP="009B6CF0">
            <w:pPr>
              <w:jc w:val="center"/>
              <w:rPr>
                <w:b/>
              </w:rPr>
            </w:pPr>
          </w:p>
        </w:tc>
        <w:tc>
          <w:tcPr>
            <w:tcW w:w="9497" w:type="dxa"/>
          </w:tcPr>
          <w:p w:rsidR="00E8701E" w:rsidRDefault="00594543" w:rsidP="00E8701E">
            <w:r w:rsidRPr="00835C79">
              <w:t>A partir d</w:t>
            </w:r>
            <w:r w:rsidR="00E8701E">
              <w:t>es indications ci-dessous</w:t>
            </w:r>
            <w:r w:rsidR="00F82E6A">
              <w:t>, déterminer les fonctions de transfert qui décrivent le c</w:t>
            </w:r>
            <w:r w:rsidR="00E8701E">
              <w:t>omportement théorique du moteur :</w:t>
            </w:r>
          </w:p>
          <w:p w:rsidR="00E8701E" w:rsidRDefault="00E8701E" w:rsidP="00E8701E"/>
          <w:p w:rsidR="00E8701E" w:rsidRPr="004F6DD8" w:rsidRDefault="00E8701E" w:rsidP="00E8701E">
            <w:pPr>
              <w:numPr>
                <w:ilvl w:val="0"/>
                <w:numId w:val="2"/>
              </w:numPr>
              <w:tabs>
                <w:tab w:val="clear" w:pos="2421"/>
                <w:tab w:val="num" w:pos="142"/>
              </w:tabs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b/>
                <w:bCs/>
                <w:u w:val="single"/>
              </w:rPr>
            </w:pPr>
            <w:r w:rsidRPr="00340EC7">
              <w:rPr>
                <w:rFonts w:cs="Arial"/>
              </w:rPr>
              <w:t xml:space="preserve"> </w:t>
            </w:r>
            <w:r w:rsidRPr="00340EC7">
              <w:rPr>
                <w:rFonts w:cs="Arial"/>
                <w:u w:val="single"/>
              </w:rPr>
              <w:t>Equation Electrique :</w:t>
            </w:r>
            <w:r w:rsidRPr="00340EC7">
              <w:rPr>
                <w:rFonts w:cs="Arial"/>
              </w:rPr>
              <w:t xml:space="preserve">    </w:t>
            </w:r>
            <w:r>
              <w:rPr>
                <w:rFonts w:cs="Arial"/>
              </w:rPr>
              <w:t xml:space="preserve">   </w:t>
            </w:r>
          </w:p>
          <w:p w:rsidR="00E8701E" w:rsidRPr="00DE42E6" w:rsidRDefault="00E8701E" w:rsidP="00E8701E">
            <w:pPr>
              <w:overflowPunct w:val="0"/>
              <w:autoSpaceDE w:val="0"/>
              <w:autoSpaceDN w:val="0"/>
              <w:adjustRightInd w:val="0"/>
              <w:ind w:firstLine="708"/>
              <w:textAlignment w:val="baseline"/>
              <w:rPr>
                <w:rFonts w:cs="Arial"/>
              </w:rPr>
            </w:pPr>
            <w:r w:rsidRPr="004F6DD8">
              <w:rPr>
                <w:rFonts w:cs="Arial"/>
                <w:position w:val="-24"/>
              </w:rPr>
              <w:object w:dxaOrig="3019" w:dyaOrig="620">
                <v:shape id="_x0000_i1033" type="#_x0000_t75" style="width:150.95pt;height:31pt" o:ole="">
                  <v:imagedata r:id="rId20" o:title=""/>
                </v:shape>
                <o:OLEObject Type="Embed" ProgID="Equation.3" ShapeID="_x0000_i1033" DrawAspect="Content" ObjectID="_1504613331" r:id="rId21"/>
              </w:object>
            </w:r>
          </w:p>
          <w:p w:rsidR="00E8701E" w:rsidRPr="00507CE3" w:rsidRDefault="00E8701E" w:rsidP="00E8701E">
            <w:pPr>
              <w:numPr>
                <w:ilvl w:val="0"/>
                <w:numId w:val="2"/>
              </w:numPr>
              <w:tabs>
                <w:tab w:val="clear" w:pos="2421"/>
                <w:tab w:val="num" w:pos="142"/>
              </w:tabs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</w:rPr>
            </w:pPr>
            <w:r>
              <w:rPr>
                <w:rFonts w:cs="Arial"/>
                <w:u w:val="single"/>
              </w:rPr>
              <w:t xml:space="preserve">Equations de couplage </w:t>
            </w:r>
            <w:proofErr w:type="spellStart"/>
            <w:r>
              <w:rPr>
                <w:rFonts w:cs="Arial"/>
                <w:u w:val="single"/>
              </w:rPr>
              <w:t>Electro-</w:t>
            </w:r>
            <w:r w:rsidRPr="00340EC7">
              <w:rPr>
                <w:rFonts w:cs="Arial"/>
                <w:u w:val="single"/>
              </w:rPr>
              <w:t>mécaniques</w:t>
            </w:r>
            <w:proofErr w:type="spellEnd"/>
            <w:r w:rsidRPr="00340EC7">
              <w:rPr>
                <w:rFonts w:cs="Arial"/>
                <w:u w:val="single"/>
              </w:rPr>
              <w:t> :</w:t>
            </w:r>
          </w:p>
          <w:p w:rsidR="00E8701E" w:rsidRPr="00340EC7" w:rsidRDefault="000C7382" w:rsidP="00E8701E">
            <w:pPr>
              <w:overflowPunct w:val="0"/>
              <w:autoSpaceDE w:val="0"/>
              <w:autoSpaceDN w:val="0"/>
              <w:adjustRightInd w:val="0"/>
              <w:ind w:left="708" w:firstLine="708"/>
              <w:textAlignment w:val="baseline"/>
              <w:rPr>
                <w:rFonts w:cs="Arial"/>
              </w:rPr>
            </w:pPr>
            <w:r>
              <w:rPr>
                <w:noProof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58C177B2" wp14:editId="1119DD61">
                      <wp:simplePos x="0" y="0"/>
                      <wp:positionH relativeFrom="column">
                        <wp:posOffset>2293620</wp:posOffset>
                      </wp:positionH>
                      <wp:positionV relativeFrom="paragraph">
                        <wp:posOffset>-584835</wp:posOffset>
                      </wp:positionV>
                      <wp:extent cx="3544570" cy="1200150"/>
                      <wp:effectExtent l="0" t="0" r="0" b="0"/>
                      <wp:wrapSquare wrapText="bothSides"/>
                      <wp:docPr id="86" name="Groupe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44570" cy="1200150"/>
                                <a:chOff x="5145" y="4636"/>
                                <a:chExt cx="5972" cy="2205"/>
                              </a:xfrm>
                            </wpg:grpSpPr>
                            <wpg:grpSp>
                              <wpg:cNvPr id="87" name="Group 1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252" y="4636"/>
                                  <a:ext cx="5865" cy="2205"/>
                                  <a:chOff x="5312" y="4321"/>
                                  <a:chExt cx="5865" cy="220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88" name="Picture 17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5312" y="4321"/>
                                    <a:ext cx="5865" cy="22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89" name="Text Box 17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55" y="4692"/>
                                    <a:ext cx="915" cy="5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8701E" w:rsidRDefault="00E8701E" w:rsidP="00E8701E">
                                      <w:proofErr w:type="spellStart"/>
                                      <w:r>
                                        <w:t>R</w:t>
                                      </w:r>
                                      <w:r w:rsidRPr="004F6DD8">
                                        <w:rPr>
                                          <w:vertAlign w:val="subscript"/>
                                        </w:rPr>
                                        <w:t>m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" name="Text Box 17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35" y="4647"/>
                                    <a:ext cx="915" cy="5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8701E" w:rsidRDefault="00E8701E" w:rsidP="00E8701E">
                                      <w:r>
                                        <w:t>L</w:t>
                                      </w:r>
                                      <w:r w:rsidRPr="004F6DD8">
                                        <w:rPr>
                                          <w:vertAlign w:val="subscript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1" name="Text Box 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45" y="5562"/>
                                  <a:ext cx="405" cy="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8701E" w:rsidRDefault="00E8701E" w:rsidP="00E8701E">
                                    <w:r>
                                      <w:t>U</w:t>
                                    </w:r>
                                    <w:r w:rsidRPr="004F6DD8">
                                      <w:rPr>
                                        <w:vertAlign w:val="subscript"/>
                                      </w:rPr>
                                      <w:t>m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(t)</w:t>
                                    </w:r>
                                  </w:p>
                                </w:txbxContent>
                              </wps:txbx>
                              <wps:bodyPr rot="0" vert="horz" wrap="square" lIns="0" tIns="45720" rIns="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86" o:spid="_x0000_s1076" style="position:absolute;left:0;text-align:left;margin-left:180.6pt;margin-top:-46.05pt;width:279.1pt;height:94.5pt;z-index:251752448" coordorigin="5145,4636" coordsize="5972,22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">
                      <v:group id="Group 173" o:spid="_x0000_s1077" style="position:absolute;left:5252;top:4636;width:5865;height:2205" coordorigin="5312,4321" coordsize="5865,2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<v:shape id="Picture 174" o:spid="_x0000_s1078" type="#_x0000_t75" style="position:absolute;left:5312;top:4321;width:5865;height:22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doCuvEAAAA2wAAAA8AAABkcnMvZG93bnJldi54bWxEj8FqwkAQhu8F32EZwYvoRilFUldRQZFK&#10;D2qg12l2mgSzszG71fTtnUPB4/DP/81882XnanWjNlSeDUzGCSji3NuKCwPZeTuagQoR2WLtmQz8&#10;UYDlovcyx9T6Ox/pdoqFEgiHFA2UMTap1iEvyWEY+4ZYsh/fOowytoW2Ld4F7mo9TZI37bBiuVBi&#10;Q5uS8svp1wklNMXX4ayHevjxuvus99n6+5oZM+h3q3dQkbr4XP5v762BmTwrLuIBevE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doCuvEAAAA2wAAAA8AAAAAAAAAAAAAAAAA&#10;nwIAAGRycy9kb3ducmV2LnhtbFBLBQYAAAAABAAEAPcAAACQAwAAAAA=&#10;">
                          <v:imagedata r:id="rId23" o:title=""/>
                        </v:shape>
                        <v:shape id="Text Box 175" o:spid="_x0000_s1079" type="#_x0000_t202" style="position:absolute;left:5955;top:4692;width:91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HHZ8IA&#10;AADbAAAADwAAAGRycy9kb3ducmV2LnhtbESP3YrCMBSE7xd8h3AEbxZNFVdrNcoqKN768wCnzbEt&#10;Nielydr69kYQ9nKYmW+Y1aYzlXhQ40rLCsajCARxZnXJuYLrZT+MQTiPrLGyTAqe5GCz7n2tMNG2&#10;5RM9zj4XAcIuQQWF93UipcsKMuhGtiYO3s02Bn2QTS51g22Am0pOomgmDZYcFgqsaVdQdj//GQW3&#10;Y/v9s2jTg7/OT9PZFst5ap9KDfrd7xKEp87/hz/to1YQL+D9JfwA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UcdnwgAAANsAAAAPAAAAAAAAAAAAAAAAAJgCAABkcnMvZG93&#10;bnJldi54bWxQSwUGAAAAAAQABAD1AAAAhwMAAAAA&#10;" stroked="f">
                          <v:textbox>
                            <w:txbxContent>
                              <w:p w:rsidR="00E8701E" w:rsidRDefault="00E8701E" w:rsidP="00E8701E">
                                <w:proofErr w:type="spellStart"/>
                                <w:r>
                                  <w:t>R</w:t>
                                </w:r>
                                <w:r w:rsidRPr="004F6DD8">
                                  <w:rPr>
                                    <w:vertAlign w:val="subscript"/>
                                  </w:rPr>
                                  <w:t>m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76" o:spid="_x0000_s1080" type="#_x0000_t202" style="position:absolute;left:7035;top:4647;width:91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L4J7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Us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gsvgnvAAAANsAAAAPAAAAAAAAAAAAAAAAAJgCAABkcnMvZG93bnJldi54&#10;bWxQSwUGAAAAAAQABAD1AAAAgQMAAAAA&#10;" stroked="f">
                          <v:textbox>
                            <w:txbxContent>
                              <w:p w:rsidR="00E8701E" w:rsidRDefault="00E8701E" w:rsidP="00E8701E">
                                <w:r>
                                  <w:t>L</w:t>
                                </w:r>
                                <w:r w:rsidRPr="004F6DD8">
                                  <w:rPr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77" o:spid="_x0000_s1081" type="#_x0000_t202" style="position:absolute;left:5145;top:5562;width:4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tMhMQA&#10;AADbAAAADwAAAGRycy9kb3ducmV2LnhtbESPzW7CMBCE70h9B2srcQOHHiCkGFRVBYHogZ9euK3i&#10;JY6I1yE2EN4eI1XiOJqZbzSTWWsrcaXGl44VDPoJCOLc6ZILBX/7eS8F4QOyxsoxKbiTh9n0rTPB&#10;TLsbb+m6C4WIEPYZKjAh1JmUPjdk0fddTRy9o2sshiibQuoGbxFuK/mRJENpseS4YLCmb0P5aXex&#10;CpaHdL+m1cKkmx8c0Yb9WR5+leq+t1+fIAK14RX+by+1gvEAnl/iD5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7TITEAAAA2wAAAA8AAAAAAAAAAAAAAAAAmAIAAGRycy9k&#10;b3ducmV2LnhtbFBLBQYAAAAABAAEAPUAAACJAwAAAAA=&#10;" stroked="f">
                        <v:textbox inset="0,,0">
                          <w:txbxContent>
                            <w:p w:rsidR="00E8701E" w:rsidRDefault="00E8701E" w:rsidP="00E8701E">
                              <w:r>
                                <w:t>U</w:t>
                              </w:r>
                              <w:r w:rsidRPr="004F6DD8">
                                <w:rPr>
                                  <w:vertAlign w:val="subscript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(t)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E8701E" w:rsidRPr="00340EC7">
              <w:rPr>
                <w:rFonts w:cs="Arial"/>
                <w:position w:val="-12"/>
              </w:rPr>
              <w:object w:dxaOrig="1500" w:dyaOrig="360">
                <v:shape id="_x0000_i1034" type="#_x0000_t75" style="width:75pt;height:18pt" o:ole="">
                  <v:imagedata r:id="rId24" o:title=""/>
                </v:shape>
                <o:OLEObject Type="Embed" ProgID="Equation.DSMT4" ShapeID="_x0000_i1034" DrawAspect="Content" ObjectID="_1504613332" r:id="rId25"/>
              </w:object>
            </w:r>
            <w:r w:rsidR="00E8701E" w:rsidRPr="00340EC7">
              <w:rPr>
                <w:rFonts w:cs="Arial"/>
              </w:rPr>
              <w:t xml:space="preserve">, </w:t>
            </w:r>
            <w:proofErr w:type="spellStart"/>
            <w:r w:rsidR="00E8701E" w:rsidRPr="00340EC7">
              <w:rPr>
                <w:rFonts w:cs="Arial"/>
              </w:rPr>
              <w:t>K</w:t>
            </w:r>
            <w:r w:rsidR="00E8701E" w:rsidRPr="00340EC7">
              <w:rPr>
                <w:rFonts w:cs="Arial"/>
                <w:vertAlign w:val="subscript"/>
              </w:rPr>
              <w:t>e</w:t>
            </w:r>
            <w:proofErr w:type="spellEnd"/>
            <w:r w:rsidR="00E8701E" w:rsidRPr="00340EC7">
              <w:rPr>
                <w:rFonts w:cs="Arial"/>
              </w:rPr>
              <w:t xml:space="preserve"> est la constante de force électromotrice.</w:t>
            </w:r>
          </w:p>
          <w:p w:rsidR="00E8701E" w:rsidRDefault="00E8701E" w:rsidP="00E8701E">
            <w:pPr>
              <w:tabs>
                <w:tab w:val="num" w:pos="912"/>
              </w:tabs>
              <w:ind w:left="912"/>
              <w:rPr>
                <w:rFonts w:cs="Arial"/>
              </w:rPr>
            </w:pPr>
            <w:r>
              <w:rPr>
                <w:rFonts w:cs="Arial"/>
              </w:rPr>
              <w:tab/>
            </w:r>
            <w:r w:rsidRPr="00340EC7">
              <w:rPr>
                <w:rFonts w:cs="Arial"/>
                <w:position w:val="-12"/>
              </w:rPr>
              <w:object w:dxaOrig="1180" w:dyaOrig="360">
                <v:shape id="_x0000_i1035" type="#_x0000_t75" style="width:59pt;height:18pt" o:ole="">
                  <v:imagedata r:id="rId26" o:title=""/>
                </v:shape>
                <o:OLEObject Type="Embed" ProgID="Equation.DSMT4" ShapeID="_x0000_i1035" DrawAspect="Content" ObjectID="_1504613333" r:id="rId27"/>
              </w:object>
            </w:r>
            <w:r w:rsidRPr="00340EC7">
              <w:rPr>
                <w:rFonts w:cs="Arial"/>
              </w:rPr>
              <w:t xml:space="preserve">, </w:t>
            </w:r>
            <w:proofErr w:type="spellStart"/>
            <w:r w:rsidRPr="00340EC7">
              <w:rPr>
                <w:rFonts w:cs="Arial"/>
              </w:rPr>
              <w:t>K</w:t>
            </w:r>
            <w:r w:rsidRPr="00340EC7">
              <w:rPr>
                <w:rFonts w:cs="Arial"/>
                <w:vertAlign w:val="subscript"/>
              </w:rPr>
              <w:t>t</w:t>
            </w:r>
            <w:proofErr w:type="spellEnd"/>
            <w:r w:rsidRPr="00340EC7">
              <w:rPr>
                <w:rFonts w:cs="Arial"/>
              </w:rPr>
              <w:t xml:space="preserve"> est la constante de couple.</w:t>
            </w:r>
          </w:p>
          <w:p w:rsidR="00E8701E" w:rsidRPr="00DE42E6" w:rsidRDefault="00E8701E" w:rsidP="00E8701E">
            <w:pPr>
              <w:tabs>
                <w:tab w:val="num" w:pos="912"/>
              </w:tabs>
              <w:rPr>
                <w:rFonts w:cs="Arial"/>
              </w:rPr>
            </w:pPr>
            <w:r>
              <w:rPr>
                <w:rFonts w:cs="Arial"/>
                <w:b/>
              </w:rPr>
              <w:t>Sur ce système,</w:t>
            </w:r>
            <w:r w:rsidRPr="00507CE3">
              <w:rPr>
                <w:rFonts w:cs="Arial"/>
                <w:b/>
                <w:position w:val="-12"/>
              </w:rPr>
              <w:object w:dxaOrig="1440" w:dyaOrig="360">
                <v:shape id="_x0000_i1036" type="#_x0000_t75" style="width:1in;height:18pt" o:ole="">
                  <v:imagedata r:id="rId18" o:title=""/>
                </v:shape>
                <o:OLEObject Type="Embed" ProgID="Equation.3" ShapeID="_x0000_i1036" DrawAspect="Content" ObjectID="_1504613334" r:id="rId28"/>
              </w:object>
            </w:r>
            <w:r>
              <w:rPr>
                <w:rFonts w:cs="Arial"/>
              </w:rPr>
              <w:t xml:space="preserve"> avec K</w:t>
            </w:r>
            <w:r w:rsidRPr="00507CE3">
              <w:rPr>
                <w:rFonts w:cs="Arial"/>
                <w:vertAlign w:val="subscript"/>
              </w:rPr>
              <w:t>m</w:t>
            </w:r>
            <w:r>
              <w:rPr>
                <w:rFonts w:cs="Arial"/>
              </w:rPr>
              <w:t>=0,025Nm/A</w:t>
            </w:r>
          </w:p>
          <w:p w:rsidR="00E8701E" w:rsidRPr="00835C79" w:rsidRDefault="00E8701E" w:rsidP="00E8701E"/>
        </w:tc>
      </w:tr>
      <w:bookmarkEnd w:id="0"/>
      <w:tr w:rsidR="00594543" w:rsidTr="000C7382">
        <w:tc>
          <w:tcPr>
            <w:tcW w:w="1101" w:type="dxa"/>
          </w:tcPr>
          <w:p w:rsidR="00594543" w:rsidRDefault="00594543" w:rsidP="009B6CF0">
            <w:pPr>
              <w:rPr>
                <w:b/>
              </w:rPr>
            </w:pPr>
            <w:r>
              <w:rPr>
                <w:b/>
              </w:rPr>
              <w:t>BLOC 2</w:t>
            </w:r>
          </w:p>
        </w:tc>
        <w:tc>
          <w:tcPr>
            <w:tcW w:w="1842" w:type="dxa"/>
          </w:tcPr>
          <w:p w:rsidR="00594543" w:rsidRDefault="00594543" w:rsidP="009B6CF0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</w:tcPr>
          <w:p w:rsidR="00594543" w:rsidRDefault="00594543" w:rsidP="009B6CF0">
            <w:pPr>
              <w:jc w:val="center"/>
              <w:rPr>
                <w:b/>
              </w:rPr>
            </w:pPr>
          </w:p>
        </w:tc>
        <w:tc>
          <w:tcPr>
            <w:tcW w:w="9497" w:type="dxa"/>
          </w:tcPr>
          <w:p w:rsidR="00594543" w:rsidRPr="00B16149" w:rsidRDefault="00594543" w:rsidP="009B6CF0">
            <w:r w:rsidRPr="00B16149">
              <w:t>Etablir la relation qui lie la position angulaire et la vitesse de rotation du rotor moteur</w:t>
            </w:r>
          </w:p>
        </w:tc>
      </w:tr>
      <w:tr w:rsidR="00F82E6A" w:rsidTr="000C7382">
        <w:tc>
          <w:tcPr>
            <w:tcW w:w="1101" w:type="dxa"/>
          </w:tcPr>
          <w:p w:rsidR="00F82E6A" w:rsidRDefault="00F82E6A" w:rsidP="00E8701E">
            <w:pPr>
              <w:rPr>
                <w:b/>
              </w:rPr>
            </w:pPr>
            <w:r>
              <w:rPr>
                <w:b/>
              </w:rPr>
              <w:t xml:space="preserve">BLOC </w:t>
            </w:r>
            <w:r w:rsidR="00E8701E">
              <w:rPr>
                <w:b/>
              </w:rPr>
              <w:t>3</w:t>
            </w:r>
          </w:p>
        </w:tc>
        <w:tc>
          <w:tcPr>
            <w:tcW w:w="1842" w:type="dxa"/>
          </w:tcPr>
          <w:p w:rsidR="00F82E6A" w:rsidRDefault="00F82E6A" w:rsidP="009B6CF0">
            <w:pPr>
              <w:jc w:val="center"/>
              <w:rPr>
                <w:b/>
              </w:rPr>
            </w:pPr>
          </w:p>
        </w:tc>
        <w:tc>
          <w:tcPr>
            <w:tcW w:w="1985" w:type="dxa"/>
          </w:tcPr>
          <w:p w:rsidR="00F82E6A" w:rsidRDefault="00F82E6A" w:rsidP="009B6CF0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9497" w:type="dxa"/>
          </w:tcPr>
          <w:p w:rsidR="00F82E6A" w:rsidRPr="00B16149" w:rsidRDefault="00F82E6A" w:rsidP="009B6CF0">
            <w:r w:rsidRPr="00835C79">
              <w:t>A partir d’un relevé expérimental fourni par les expérimentateurs</w:t>
            </w:r>
            <w:r>
              <w:t>,</w:t>
            </w:r>
            <w:r w:rsidRPr="00835C79">
              <w:t xml:space="preserve"> </w:t>
            </w:r>
            <w:r>
              <w:t>déterminer le modèle qui permet de relier ces deux grandeurs.</w:t>
            </w:r>
          </w:p>
        </w:tc>
      </w:tr>
      <w:tr w:rsidR="00F82E6A" w:rsidTr="000C7382">
        <w:tc>
          <w:tcPr>
            <w:tcW w:w="1101" w:type="dxa"/>
          </w:tcPr>
          <w:p w:rsidR="00F82E6A" w:rsidRDefault="00F82E6A" w:rsidP="00E8701E">
            <w:pPr>
              <w:rPr>
                <w:b/>
              </w:rPr>
            </w:pPr>
            <w:r>
              <w:rPr>
                <w:b/>
              </w:rPr>
              <w:t xml:space="preserve">BLOC </w:t>
            </w:r>
            <w:r w:rsidR="00E8701E">
              <w:rPr>
                <w:b/>
              </w:rPr>
              <w:t>4</w:t>
            </w:r>
          </w:p>
        </w:tc>
        <w:tc>
          <w:tcPr>
            <w:tcW w:w="1842" w:type="dxa"/>
          </w:tcPr>
          <w:p w:rsidR="00F82E6A" w:rsidRDefault="00F82E6A" w:rsidP="009B6CF0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</w:tcPr>
          <w:p w:rsidR="00F82E6A" w:rsidRDefault="00F82E6A" w:rsidP="009B6CF0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9497" w:type="dxa"/>
          </w:tcPr>
          <w:p w:rsidR="00F82E6A" w:rsidRPr="00835C79" w:rsidRDefault="00F82E6A" w:rsidP="00F82E6A">
            <w:r w:rsidRPr="00835C79">
              <w:t>A partir d’un relevé expérimental fourni par les expérimentateurs</w:t>
            </w:r>
            <w:r>
              <w:t>,</w:t>
            </w:r>
            <w:r w:rsidRPr="00835C79">
              <w:t xml:space="preserve"> </w:t>
            </w:r>
            <w:r>
              <w:t>déterminer le modèle qui permet de relier ces deux grandeurs.</w:t>
            </w:r>
          </w:p>
        </w:tc>
      </w:tr>
    </w:tbl>
    <w:p w:rsidR="00F90B6A" w:rsidRDefault="00F90B6A" w:rsidP="00F90B6A"/>
    <w:p w:rsidR="00594543" w:rsidRDefault="00594543" w:rsidP="00F90B6A"/>
    <w:p w:rsidR="00583169" w:rsidRDefault="00583169" w:rsidP="00F90B6A"/>
    <w:p w:rsidR="00594543" w:rsidRDefault="00594543" w:rsidP="00F90B6A"/>
    <w:p w:rsidR="00594543" w:rsidRPr="00706F49" w:rsidRDefault="00594543" w:rsidP="00594543">
      <w:pPr>
        <w:pStyle w:val="Titre1"/>
        <w:spacing w:before="120"/>
        <w:jc w:val="center"/>
        <w:rPr>
          <w:color w:val="943634" w:themeColor="accent2" w:themeShade="BF"/>
          <w:lang w:val="en-US"/>
        </w:rPr>
      </w:pPr>
      <w:r w:rsidRPr="00706F49">
        <w:rPr>
          <w:color w:val="943634" w:themeColor="accent2" w:themeShade="BF"/>
          <w:lang w:val="en-US"/>
        </w:rPr>
        <w:lastRenderedPageBreak/>
        <w:t xml:space="preserve">MODELE A </w:t>
      </w:r>
      <w:r w:rsidR="00C8701E" w:rsidRPr="00706F49">
        <w:rPr>
          <w:color w:val="943634" w:themeColor="accent2" w:themeShade="BF"/>
          <w:lang w:val="en-US"/>
        </w:rPr>
        <w:t>REALISER:</w:t>
      </w:r>
      <w:r w:rsidRPr="00706F49">
        <w:rPr>
          <w:color w:val="943634" w:themeColor="accent2" w:themeShade="BF"/>
          <w:lang w:val="en-US"/>
        </w:rPr>
        <w:t xml:space="preserve"> SYSTEME </w:t>
      </w:r>
      <w:r>
        <w:rPr>
          <w:color w:val="943634" w:themeColor="accent2" w:themeShade="BF"/>
          <w:lang w:val="en-US"/>
        </w:rPr>
        <w:t>UHING</w:t>
      </w:r>
    </w:p>
    <w:p w:rsidR="00594543" w:rsidRPr="00706F49" w:rsidRDefault="00594543" w:rsidP="00594543">
      <w:pPr>
        <w:pStyle w:val="Titre1"/>
        <w:spacing w:before="120"/>
        <w:rPr>
          <w:lang w:val="en-US"/>
        </w:rPr>
      </w:pPr>
      <w:r w:rsidRPr="00706F49">
        <w:rPr>
          <w:lang w:val="en-US"/>
        </w:rPr>
        <w:t xml:space="preserve">DOMAINE </w:t>
      </w:r>
      <w:r w:rsidR="00E8701E" w:rsidRPr="00706F49">
        <w:rPr>
          <w:lang w:val="en-US"/>
        </w:rPr>
        <w:t>D’ETUDE DU</w:t>
      </w:r>
      <w:r w:rsidRPr="00706F49">
        <w:rPr>
          <w:lang w:val="en-US"/>
        </w:rPr>
        <w:t xml:space="preserve"> MODELE </w:t>
      </w:r>
    </w:p>
    <w:p w:rsidR="00583169" w:rsidRDefault="00C8701E" w:rsidP="00594543">
      <w:pPr>
        <w:rPr>
          <w:lang w:val="en-US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6304" behindDoc="0" locked="1" layoutInCell="1" allowOverlap="1" wp14:anchorId="40295B0F" wp14:editId="0D971449">
                <wp:simplePos x="0" y="0"/>
                <wp:positionH relativeFrom="column">
                  <wp:posOffset>7291070</wp:posOffset>
                </wp:positionH>
                <wp:positionV relativeFrom="paragraph">
                  <wp:posOffset>1450975</wp:posOffset>
                </wp:positionV>
                <wp:extent cx="885825" cy="304800"/>
                <wp:effectExtent l="0" t="0" r="0" b="0"/>
                <wp:wrapThrough wrapText="bothSides">
                  <wp:wrapPolygon edited="0">
                    <wp:start x="929" y="0"/>
                    <wp:lineTo x="929" y="20250"/>
                    <wp:lineTo x="19974" y="20250"/>
                    <wp:lineTo x="19974" y="0"/>
                    <wp:lineTo x="929" y="0"/>
                  </wp:wrapPolygon>
                </wp:wrapThrough>
                <wp:docPr id="9" name="Zone de text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701E" w:rsidRPr="00951EA8" w:rsidRDefault="00C8701E" w:rsidP="00C8701E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>
                              <w:rPr>
                                <w:b/>
                                <w:i/>
                                <w:color w:val="0000FF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9" o:spid="_x0000_s1082" type="#_x0000_t202" style="position:absolute;margin-left:574.1pt;margin-top:114.25pt;width:69.75pt;height:24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" filled="f" stroked="f" strokecolor="blue">
                <v:textbox>
                  <w:txbxContent>
                    <w:p w:rsidR="00C8701E" w:rsidRPr="00951EA8" w:rsidRDefault="00C8701E" w:rsidP="00C8701E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>
                        <w:rPr>
                          <w:b/>
                          <w:i/>
                          <w:color w:val="0000FF"/>
                        </w:rPr>
                        <w:t>5</w:t>
                      </w: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</w:p>
    <w:p w:rsidR="00594543" w:rsidRPr="00706F49" w:rsidRDefault="00594543" w:rsidP="00594543">
      <w:pPr>
        <w:rPr>
          <w:lang w:val="en-US"/>
        </w:rPr>
      </w:pPr>
      <w:r w:rsidRPr="00706F49">
        <w:rPr>
          <w:lang w:val="en-US"/>
        </w:rPr>
        <w:t>…</w:t>
      </w:r>
    </w:p>
    <w:p w:rsidR="00594543" w:rsidRPr="00706F49" w:rsidRDefault="00594543" w:rsidP="00594543">
      <w:pPr>
        <w:pStyle w:val="Titre1"/>
        <w:spacing w:before="120"/>
        <w:rPr>
          <w:lang w:val="en-US"/>
        </w:rPr>
      </w:pPr>
      <w:r w:rsidRPr="00706F49">
        <w:rPr>
          <w:lang w:val="en-US"/>
        </w:rPr>
        <w:t>SCHEMA BLOC A COMPLETER</w:t>
      </w:r>
    </w:p>
    <w:p w:rsidR="00594543" w:rsidRPr="00706F49" w:rsidRDefault="00C8701E" w:rsidP="00594543">
      <w:pPr>
        <w:tabs>
          <w:tab w:val="left" w:pos="709"/>
        </w:tabs>
        <w:ind w:left="426" w:firstLine="141"/>
        <w:jc w:val="center"/>
        <w:rPr>
          <w:b/>
          <w:sz w:val="28"/>
          <w:szCs w:val="28"/>
          <w:lang w:val="en-US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50400" behindDoc="0" locked="1" layoutInCell="1" allowOverlap="1" wp14:anchorId="1F7F401C" wp14:editId="6FCB3861">
                <wp:simplePos x="0" y="0"/>
                <wp:positionH relativeFrom="column">
                  <wp:posOffset>4262120</wp:posOffset>
                </wp:positionH>
                <wp:positionV relativeFrom="paragraph">
                  <wp:posOffset>565150</wp:posOffset>
                </wp:positionV>
                <wp:extent cx="885825" cy="304800"/>
                <wp:effectExtent l="0" t="0" r="0" b="0"/>
                <wp:wrapThrough wrapText="bothSides">
                  <wp:wrapPolygon edited="0">
                    <wp:start x="929" y="0"/>
                    <wp:lineTo x="929" y="20250"/>
                    <wp:lineTo x="19974" y="20250"/>
                    <wp:lineTo x="19974" y="0"/>
                    <wp:lineTo x="929" y="0"/>
                  </wp:wrapPolygon>
                </wp:wrapThrough>
                <wp:docPr id="85" name="Zone de text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701E" w:rsidRPr="00951EA8" w:rsidRDefault="00C8701E" w:rsidP="00C8701E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>
                              <w:rPr>
                                <w:b/>
                                <w:i/>
                                <w:color w:val="0000FF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85" o:spid="_x0000_s1083" type="#_x0000_t202" style="position:absolute;left:0;text-align:left;margin-left:335.6pt;margin-top:44.5pt;width:69.75pt;height:24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" filled="f" stroked="f" strokecolor="blue">
                <v:textbox>
                  <w:txbxContent>
                    <w:p w:rsidR="00C8701E" w:rsidRPr="00951EA8" w:rsidRDefault="00C8701E" w:rsidP="00C8701E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>
                        <w:rPr>
                          <w:b/>
                          <w:i/>
                          <w:color w:val="0000FF"/>
                        </w:rPr>
                        <w:t>3</w:t>
                      </w: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8352" behindDoc="0" locked="1" layoutInCell="1" allowOverlap="1" wp14:anchorId="21F82328" wp14:editId="47697166">
                <wp:simplePos x="0" y="0"/>
                <wp:positionH relativeFrom="column">
                  <wp:posOffset>2909570</wp:posOffset>
                </wp:positionH>
                <wp:positionV relativeFrom="paragraph">
                  <wp:posOffset>565150</wp:posOffset>
                </wp:positionV>
                <wp:extent cx="885825" cy="304800"/>
                <wp:effectExtent l="0" t="0" r="0" b="0"/>
                <wp:wrapThrough wrapText="bothSides">
                  <wp:wrapPolygon edited="0">
                    <wp:start x="929" y="0"/>
                    <wp:lineTo x="929" y="20250"/>
                    <wp:lineTo x="19974" y="20250"/>
                    <wp:lineTo x="19974" y="0"/>
                    <wp:lineTo x="929" y="0"/>
                  </wp:wrapPolygon>
                </wp:wrapThrough>
                <wp:docPr id="76" name="Zone de text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701E" w:rsidRPr="00951EA8" w:rsidRDefault="00C8701E" w:rsidP="00C8701E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>
                              <w:rPr>
                                <w:b/>
                                <w:i/>
                                <w:color w:val="0000FF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76" o:spid="_x0000_s1084" type="#_x0000_t202" style="position:absolute;left:0;text-align:left;margin-left:229.1pt;margin-top:44.5pt;width:69.75pt;height:24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" filled="f" stroked="f" strokecolor="blue">
                <v:textbox>
                  <w:txbxContent>
                    <w:p w:rsidR="00C8701E" w:rsidRPr="00951EA8" w:rsidRDefault="00C8701E" w:rsidP="00C8701E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>
                        <w:rPr>
                          <w:b/>
                          <w:i/>
                          <w:color w:val="0000FF"/>
                        </w:rPr>
                        <w:t>2</w:t>
                      </w: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>
        <w:rPr>
          <w:b/>
          <w:noProof/>
          <w:sz w:val="28"/>
          <w:szCs w:val="28"/>
          <w:lang w:eastAsia="fr-FR"/>
        </w:rPr>
        <w:pict>
          <v:group id="_x0000_s1149" style="position:absolute;left:0;text-align:left;margin-left:-5.7pt;margin-top:28.55pt;width:689.75pt;height:55.5pt;z-index:251738112;mso-position-horizontal-relative:text;mso-position-vertical-relative:text" coordorigin="1303,1699" coordsize="13795,1110" wrapcoords="1808 -292 70 3503 70 6714 845 9049 -23 9049 -23 9632 1784 13719 1784 21308 5611 21308 5611 18389 16106 18389 20215 16930 20191 13719 20426 13719 21600 9924 21600 9049 21483 4378 21553 1168 5611 -292 1808 -292">
            <v:line id="_x0000_s1150" style="position:absolute" from="1303,2200" to="2458,2200">
              <v:stroke endarrow="block"/>
            </v:line>
            <v:line id="_x0000_s1151" style="position:absolute" from="9503,2202" to="10433,2202">
              <v:stroke endarrow="block"/>
            </v:line>
            <v:rect id="_x0000_s1152" style="position:absolute;left:2493;top:1699;width:2385;height:1110"/>
            <v:rect id="_x0000_s1153" style="position:absolute;left:5947;top:1834;width:1346;height:765"/>
            <v:line id="_x0000_s1154" style="position:absolute" from="4878,2232" to="5902,2232">
              <v:stroke endarrow="block"/>
            </v:line>
            <v:line id="_x0000_s1155" style="position:absolute" from="7308,2217" to="8088,2217">
              <v:stroke endarrow="block"/>
            </v:line>
            <v:rect id="_x0000_s1156" style="position:absolute;left:8152;top:1835;width:1346;height:765"/>
            <v:shape id="_x0000_s1157" type="#_x0000_t75" style="position:absolute;left:1337;top:1803;width:705;height:360">
              <v:imagedata r:id="rId29" o:title=""/>
            </v:shape>
            <v:shape id="_x0000_s1158" type="#_x0000_t75" style="position:absolute;left:5027;top:1783;width:767;height:360">
              <v:imagedata r:id="rId30" o:title=""/>
            </v:shape>
            <v:shape id="_x0000_s1159" type="#_x0000_t75" style="position:absolute;left:7397;top:1783;width:746;height:360">
              <v:imagedata r:id="rId31" o:title=""/>
            </v:shape>
            <v:shape id="_x0000_s1160" type="#_x0000_t75" style="position:absolute;left:9572;top:1783;width:662;height:360">
              <v:imagedata r:id="rId32" o:title=""/>
            </v:shape>
            <v:rect id="_x0000_s1161" style="position:absolute;left:10507;top:1880;width:1346;height:765"/>
            <v:shape id="_x0000_s1162" type="#_x0000_t75" style="position:absolute;left:12062;top:1753;width:559;height:320">
              <v:imagedata r:id="rId33" o:title=""/>
            </v:shape>
            <v:line id="_x0000_s1163" style="position:absolute" from="11858,2187" to="12788,2187">
              <v:stroke endarrow="block"/>
            </v:line>
            <v:rect id="_x0000_s1164" style="position:absolute;left:12832;top:1805;width:1346;height:765"/>
            <v:line id="_x0000_s1165" style="position:absolute" from="14168,2172" to="15098,2172">
              <v:stroke endarrow="block"/>
            </v:line>
            <v:shape id="_x0000_s1166" type="#_x0000_t75" style="position:absolute;left:14507;top:1723;width:580;height:320">
              <v:imagedata r:id="rId34" o:title=""/>
            </v:shape>
            <v:shape id="_x0000_s1167" type="#_x0000_t202" style="position:absolute;left:2730;top:1920;width:1920;height:645" wrapcoords="-169 0 -169 21228 21600 21228 21600 0 -169 0" stroked="f">
              <v:textbox>
                <w:txbxContent>
                  <w:p w:rsidR="00C8701E" w:rsidRDefault="00C8701E" w:rsidP="00C8701E">
                    <w:pPr>
                      <w:jc w:val="center"/>
                    </w:pPr>
                    <w:r>
                      <w:t>Moteur asservi en vitesse</w:t>
                    </w:r>
                  </w:p>
                </w:txbxContent>
              </v:textbox>
            </v:shape>
            <w10:anchorlock/>
          </v:group>
          <o:OLEObject Type="Embed" ProgID="Equation.3" ShapeID="_x0000_s1157" DrawAspect="Content" ObjectID="_1504613344" r:id="rId35"/>
          <o:OLEObject Type="Embed" ProgID="Equation.3" ShapeID="_x0000_s1158" DrawAspect="Content" ObjectID="_1504613345" r:id="rId36"/>
          <o:OLEObject Type="Embed" ProgID="Equation.3" ShapeID="_x0000_s1159" DrawAspect="Content" ObjectID="_1504613346" r:id="rId37"/>
          <o:OLEObject Type="Embed" ProgID="Equation.3" ShapeID="_x0000_s1160" DrawAspect="Content" ObjectID="_1504613347" r:id="rId38"/>
          <o:OLEObject Type="Embed" ProgID="Equation.3" ShapeID="_x0000_s1162" DrawAspect="Content" ObjectID="_1504613348" r:id="rId39"/>
          <o:OLEObject Type="Embed" ProgID="Equation.3" ShapeID="_x0000_s1166" DrawAspect="Content" ObjectID="_1504613349" r:id="rId40"/>
        </w:pict>
      </w:r>
      <w:r w:rsidR="00594543">
        <w:rPr>
          <w:b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739136" behindDoc="0" locked="1" layoutInCell="1" allowOverlap="1" wp14:anchorId="28ABCC4A" wp14:editId="61C90A9F">
                <wp:simplePos x="0" y="0"/>
                <wp:positionH relativeFrom="column">
                  <wp:posOffset>1156970</wp:posOffset>
                </wp:positionH>
                <wp:positionV relativeFrom="paragraph">
                  <wp:posOffset>351790</wp:posOffset>
                </wp:positionV>
                <wp:extent cx="885825" cy="304800"/>
                <wp:effectExtent l="0" t="0" r="0" b="0"/>
                <wp:wrapNone/>
                <wp:docPr id="10" name="Zone de text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4543" w:rsidRPr="00951EA8" w:rsidRDefault="00594543" w:rsidP="00594543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>BLOC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0" o:spid="_x0000_s1085" type="#_x0000_t202" style="position:absolute;left:0;text-align:left;margin-left:91.1pt;margin-top:27.7pt;width:69.75pt;height:24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" filled="f" stroked="f" strokecolor="blue">
                <v:textbox>
                  <w:txbxContent>
                    <w:p w:rsidR="00594543" w:rsidRPr="00951EA8" w:rsidRDefault="00594543" w:rsidP="00594543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>BLOC 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94543" w:rsidRPr="00706F49" w:rsidRDefault="00594543" w:rsidP="00594543">
      <w:pPr>
        <w:tabs>
          <w:tab w:val="left" w:pos="709"/>
        </w:tabs>
        <w:ind w:left="426" w:firstLine="141"/>
        <w:jc w:val="center"/>
        <w:rPr>
          <w:b/>
          <w:sz w:val="28"/>
          <w:szCs w:val="28"/>
          <w:lang w:val="en-US"/>
        </w:rPr>
      </w:pPr>
    </w:p>
    <w:p w:rsidR="00594543" w:rsidRPr="00706F49" w:rsidRDefault="00594543" w:rsidP="00594543">
      <w:pPr>
        <w:tabs>
          <w:tab w:val="left" w:pos="709"/>
        </w:tabs>
        <w:ind w:left="426" w:firstLine="141"/>
        <w:jc w:val="center"/>
        <w:rPr>
          <w:b/>
          <w:sz w:val="28"/>
          <w:szCs w:val="28"/>
          <w:lang w:val="en-US"/>
        </w:rPr>
      </w:pPr>
    </w:p>
    <w:p w:rsidR="00E2485E" w:rsidRDefault="00E2485E" w:rsidP="00E2485E">
      <w:pPr>
        <w:tabs>
          <w:tab w:val="left" w:pos="709"/>
        </w:tabs>
        <w:spacing w:after="0"/>
        <w:ind w:left="425" w:firstLine="142"/>
        <w:rPr>
          <w:b/>
          <w:sz w:val="28"/>
          <w:szCs w:val="28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54496" behindDoc="0" locked="1" layoutInCell="1" allowOverlap="1">
                <wp:simplePos x="0" y="0"/>
                <wp:positionH relativeFrom="column">
                  <wp:posOffset>8195945</wp:posOffset>
                </wp:positionH>
                <wp:positionV relativeFrom="paragraph">
                  <wp:posOffset>-735965</wp:posOffset>
                </wp:positionV>
                <wp:extent cx="685800" cy="276225"/>
                <wp:effectExtent l="4445" t="0" r="0" b="2540"/>
                <wp:wrapThrough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hrough>
                <wp:docPr id="92" name="Zone de text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485E" w:rsidRDefault="00E2485E" w:rsidP="00E2485E">
                            <w:r>
                              <w:t>mm/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92" o:spid="_x0000_s1086" type="#_x0000_t202" style="position:absolute;left:0;text-align:left;margin-left:645.35pt;margin-top:-57.95pt;width:54pt;height:21.7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" filled="f" stroked="f">
                <v:textbox>
                  <w:txbxContent>
                    <w:p w:rsidR="00E2485E" w:rsidRDefault="00E2485E" w:rsidP="00E2485E">
                      <w:r>
                        <w:t>mm/s</w:t>
                      </w: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 w:rsidRPr="00CE4FB1">
        <w:rPr>
          <w:position w:val="-12"/>
        </w:rPr>
        <w:object w:dxaOrig="680" w:dyaOrig="360">
          <v:shape id="_x0000_i1027" type="#_x0000_t75" style="width:35.25pt;height:18pt" o:ole="" o:allowoverlap="f">
            <v:imagedata r:id="rId41" o:title=""/>
          </v:shape>
          <o:OLEObject Type="Embed" ProgID="Equation.3" ShapeID="_x0000_i1027" DrawAspect="Content" ObjectID="_1504613335" r:id="rId42"/>
        </w:object>
      </w:r>
      <w:r>
        <w:t> : consigne de vitesse</w:t>
      </w:r>
    </w:p>
    <w:p w:rsidR="00E2485E" w:rsidRDefault="00E2485E" w:rsidP="00E2485E">
      <w:pPr>
        <w:tabs>
          <w:tab w:val="left" w:pos="709"/>
        </w:tabs>
        <w:spacing w:after="0"/>
        <w:ind w:left="425" w:firstLine="142"/>
        <w:rPr>
          <w:b/>
          <w:sz w:val="28"/>
          <w:szCs w:val="28"/>
        </w:rPr>
      </w:pPr>
      <w:r w:rsidRPr="004E68F4">
        <w:rPr>
          <w:position w:val="-12"/>
        </w:rPr>
        <w:object w:dxaOrig="720" w:dyaOrig="360">
          <v:shape id="_x0000_i1028" type="#_x0000_t75" style="width:37.5pt;height:18pt" o:ole="" o:allowoverlap="f">
            <v:imagedata r:id="rId43" o:title=""/>
          </v:shape>
          <o:OLEObject Type="Embed" ProgID="Equation.3" ShapeID="_x0000_i1028" DrawAspect="Content" ObjectID="_1504613336" r:id="rId44"/>
        </w:object>
      </w:r>
      <w:r>
        <w:t> : vitesse de rotation du moteur</w:t>
      </w:r>
    </w:p>
    <w:p w:rsidR="00E2485E" w:rsidRDefault="00E2485E" w:rsidP="00E2485E">
      <w:pPr>
        <w:tabs>
          <w:tab w:val="left" w:pos="709"/>
        </w:tabs>
        <w:spacing w:after="0"/>
        <w:ind w:left="425" w:firstLine="142"/>
      </w:pPr>
      <w:r w:rsidRPr="0029284A">
        <w:rPr>
          <w:position w:val="-12"/>
        </w:rPr>
        <w:object w:dxaOrig="700" w:dyaOrig="360">
          <v:shape id="_x0000_i1029" type="#_x0000_t75" style="width:36pt;height:18pt" o:ole="" o:allowoverlap="f">
            <v:imagedata r:id="rId45" o:title=""/>
          </v:shape>
          <o:OLEObject Type="Embed" ProgID="Equation.3" ShapeID="_x0000_i1029" DrawAspect="Content" ObjectID="_1504613337" r:id="rId46"/>
        </w:object>
      </w:r>
      <w:r>
        <w:t> : vitesse de rotation de l’arbre tournant</w:t>
      </w:r>
    </w:p>
    <w:p w:rsidR="00E2485E" w:rsidRDefault="00E2485E" w:rsidP="00E2485E">
      <w:pPr>
        <w:tabs>
          <w:tab w:val="left" w:pos="709"/>
        </w:tabs>
        <w:spacing w:after="0"/>
        <w:ind w:left="425" w:firstLine="142"/>
        <w:rPr>
          <w:b/>
          <w:sz w:val="28"/>
          <w:szCs w:val="28"/>
        </w:rPr>
      </w:pPr>
      <w:r w:rsidRPr="00724A24">
        <w:rPr>
          <w:position w:val="-12"/>
        </w:rPr>
        <w:object w:dxaOrig="620" w:dyaOrig="360">
          <v:shape id="_x0000_i1030" type="#_x0000_t75" style="width:32.25pt;height:18pt" o:ole="" o:allowoverlap="f">
            <v:imagedata r:id="rId47" o:title=""/>
          </v:shape>
          <o:OLEObject Type="Embed" ProgID="Equation.3" ShapeID="_x0000_i1030" DrawAspect="Content" ObjectID="_1504613338" r:id="rId48"/>
        </w:object>
      </w:r>
      <w:r>
        <w:t> : position angulaire de l’arbre tournant</w:t>
      </w:r>
    </w:p>
    <w:p w:rsidR="00E2485E" w:rsidRDefault="00E2485E" w:rsidP="00E2485E">
      <w:pPr>
        <w:tabs>
          <w:tab w:val="left" w:pos="709"/>
        </w:tabs>
        <w:spacing w:after="0"/>
        <w:ind w:left="425" w:firstLine="142"/>
      </w:pPr>
      <w:r w:rsidRPr="00D3482E">
        <w:rPr>
          <w:position w:val="-10"/>
        </w:rPr>
        <w:object w:dxaOrig="540" w:dyaOrig="320">
          <v:shape id="_x0000_i1031" type="#_x0000_t75" style="width:27.75pt;height:15.75pt" o:ole="" o:allowoverlap="f">
            <v:imagedata r:id="rId49" o:title=""/>
          </v:shape>
          <o:OLEObject Type="Embed" ProgID="Equation.3" ShapeID="_x0000_i1031" DrawAspect="Content" ObjectID="_1504613339" r:id="rId50"/>
        </w:object>
      </w:r>
      <w:r>
        <w:t xml:space="preserve"> : position du guide fil (ou du boitier </w:t>
      </w:r>
      <w:proofErr w:type="spellStart"/>
      <w:r>
        <w:t>Uhing</w:t>
      </w:r>
      <w:proofErr w:type="spellEnd"/>
      <w:r>
        <w:t>)</w:t>
      </w:r>
    </w:p>
    <w:p w:rsidR="00594543" w:rsidRPr="00E2485E" w:rsidRDefault="00E2485E" w:rsidP="00E2485E">
      <w:pPr>
        <w:tabs>
          <w:tab w:val="left" w:pos="709"/>
        </w:tabs>
        <w:spacing w:after="0"/>
        <w:ind w:left="425" w:firstLine="142"/>
        <w:rPr>
          <w:sz w:val="24"/>
          <w:u w:val="single"/>
        </w:rPr>
      </w:pPr>
      <w:r w:rsidRPr="00680D0C">
        <w:rPr>
          <w:position w:val="-10"/>
        </w:rPr>
        <w:object w:dxaOrig="560" w:dyaOrig="320">
          <v:shape id="_x0000_i1032" type="#_x0000_t75" style="width:29.25pt;height:15.75pt" o:ole="" o:allowoverlap="f">
            <v:imagedata r:id="rId51" o:title=""/>
          </v:shape>
          <o:OLEObject Type="Embed" ProgID="Equation.3" ShapeID="_x0000_i1032" DrawAspect="Content" ObjectID="_1504613340" r:id="rId52"/>
        </w:object>
      </w:r>
      <w:r>
        <w:t xml:space="preserve"> : vitesse du guide fil (ou du boitier </w:t>
      </w:r>
      <w:proofErr w:type="spellStart"/>
      <w:r>
        <w:t>Uhing</w:t>
      </w:r>
      <w:proofErr w:type="spellEnd"/>
      <w:r>
        <w:t>)</w:t>
      </w:r>
      <w:r w:rsidR="00C8701E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4256" behindDoc="0" locked="1" layoutInCell="1" allowOverlap="1" wp14:anchorId="37AA29CC" wp14:editId="161241AA">
                <wp:simplePos x="0" y="0"/>
                <wp:positionH relativeFrom="column">
                  <wp:posOffset>5805170</wp:posOffset>
                </wp:positionH>
                <wp:positionV relativeFrom="paragraph">
                  <wp:posOffset>-1812290</wp:posOffset>
                </wp:positionV>
                <wp:extent cx="885825" cy="304800"/>
                <wp:effectExtent l="0" t="0" r="0" b="0"/>
                <wp:wrapThrough wrapText="bothSides">
                  <wp:wrapPolygon edited="0">
                    <wp:start x="929" y="0"/>
                    <wp:lineTo x="929" y="20250"/>
                    <wp:lineTo x="19974" y="20250"/>
                    <wp:lineTo x="19974" y="0"/>
                    <wp:lineTo x="929" y="0"/>
                  </wp:wrapPolygon>
                </wp:wrapThrough>
                <wp:docPr id="8" name="Zone de text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701E" w:rsidRPr="00951EA8" w:rsidRDefault="00C8701E" w:rsidP="00C8701E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>
                              <w:rPr>
                                <w:b/>
                                <w:i/>
                                <w:color w:val="0000FF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8" o:spid="_x0000_s1087" type="#_x0000_t202" style="position:absolute;left:0;text-align:left;margin-left:457.1pt;margin-top:-142.7pt;width:69.75pt;height:24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" filled="f" stroked="f" strokecolor="blue">
                <v:textbox>
                  <w:txbxContent>
                    <w:p w:rsidR="00C8701E" w:rsidRPr="00951EA8" w:rsidRDefault="00C8701E" w:rsidP="00C8701E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>
                        <w:rPr>
                          <w:b/>
                          <w:i/>
                          <w:color w:val="0000FF"/>
                        </w:rPr>
                        <w:t>4</w:t>
                      </w: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</w:p>
    <w:p w:rsidR="00594543" w:rsidRDefault="00594543" w:rsidP="0059454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101"/>
        <w:gridCol w:w="1842"/>
        <w:gridCol w:w="1985"/>
        <w:gridCol w:w="9292"/>
      </w:tblGrid>
      <w:tr w:rsidR="00594543" w:rsidTr="009B6CF0">
        <w:tc>
          <w:tcPr>
            <w:tcW w:w="1101" w:type="dxa"/>
          </w:tcPr>
          <w:p w:rsidR="00594543" w:rsidRDefault="00594543" w:rsidP="009B6CF0">
            <w:pPr>
              <w:rPr>
                <w:b/>
              </w:rPr>
            </w:pPr>
          </w:p>
        </w:tc>
        <w:tc>
          <w:tcPr>
            <w:tcW w:w="1842" w:type="dxa"/>
          </w:tcPr>
          <w:p w:rsidR="00594543" w:rsidRDefault="00594543" w:rsidP="009B6CF0">
            <w:pPr>
              <w:jc w:val="center"/>
              <w:rPr>
                <w:b/>
              </w:rPr>
            </w:pPr>
            <w:r>
              <w:rPr>
                <w:b/>
              </w:rPr>
              <w:t>Modèle connaissance</w:t>
            </w:r>
          </w:p>
        </w:tc>
        <w:tc>
          <w:tcPr>
            <w:tcW w:w="1985" w:type="dxa"/>
          </w:tcPr>
          <w:p w:rsidR="00594543" w:rsidRDefault="00594543" w:rsidP="009B6CF0">
            <w:pPr>
              <w:jc w:val="center"/>
              <w:rPr>
                <w:b/>
              </w:rPr>
            </w:pPr>
            <w:r>
              <w:rPr>
                <w:b/>
              </w:rPr>
              <w:t>Modèle comportement</w:t>
            </w:r>
          </w:p>
        </w:tc>
        <w:tc>
          <w:tcPr>
            <w:tcW w:w="9292" w:type="dxa"/>
          </w:tcPr>
          <w:p w:rsidR="00594543" w:rsidRDefault="00594543" w:rsidP="009B6CF0">
            <w:pPr>
              <w:jc w:val="center"/>
              <w:rPr>
                <w:b/>
              </w:rPr>
            </w:pPr>
            <w:r>
              <w:rPr>
                <w:b/>
              </w:rPr>
              <w:t>Indications</w:t>
            </w:r>
          </w:p>
        </w:tc>
      </w:tr>
      <w:tr w:rsidR="00594543" w:rsidTr="009B6CF0">
        <w:tc>
          <w:tcPr>
            <w:tcW w:w="1101" w:type="dxa"/>
          </w:tcPr>
          <w:p w:rsidR="00594543" w:rsidRDefault="00594543" w:rsidP="009B6CF0">
            <w:pPr>
              <w:rPr>
                <w:b/>
              </w:rPr>
            </w:pPr>
            <w:r>
              <w:rPr>
                <w:b/>
              </w:rPr>
              <w:t>BLOC 1</w:t>
            </w:r>
          </w:p>
        </w:tc>
        <w:tc>
          <w:tcPr>
            <w:tcW w:w="1842" w:type="dxa"/>
          </w:tcPr>
          <w:p w:rsidR="00594543" w:rsidRDefault="00594543" w:rsidP="009B6CF0">
            <w:pPr>
              <w:jc w:val="center"/>
              <w:rPr>
                <w:b/>
              </w:rPr>
            </w:pPr>
          </w:p>
        </w:tc>
        <w:tc>
          <w:tcPr>
            <w:tcW w:w="1985" w:type="dxa"/>
          </w:tcPr>
          <w:p w:rsidR="00594543" w:rsidRDefault="00594543" w:rsidP="009B6CF0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9292" w:type="dxa"/>
          </w:tcPr>
          <w:p w:rsidR="00594543" w:rsidRPr="00835C79" w:rsidRDefault="00594543" w:rsidP="009B6CF0">
            <w:r w:rsidRPr="00835C79">
              <w:t>A partir d’un relevé expérimental fourni par les expérimentateurs indiquer si la fonction de transfert est du premier ou deuxième ordre. Déterminer à partir du relevé les paramètres caractéristiques de manière à avoir la fonction de transfert sous forme numérique</w:t>
            </w:r>
            <w:r>
              <w:t>.</w:t>
            </w:r>
          </w:p>
        </w:tc>
      </w:tr>
      <w:tr w:rsidR="00594543" w:rsidTr="009B6CF0">
        <w:tc>
          <w:tcPr>
            <w:tcW w:w="1101" w:type="dxa"/>
          </w:tcPr>
          <w:p w:rsidR="00594543" w:rsidRDefault="00594543" w:rsidP="009B6CF0">
            <w:pPr>
              <w:rPr>
                <w:b/>
              </w:rPr>
            </w:pPr>
            <w:r>
              <w:rPr>
                <w:b/>
              </w:rPr>
              <w:t>BLOC 2</w:t>
            </w:r>
          </w:p>
        </w:tc>
        <w:tc>
          <w:tcPr>
            <w:tcW w:w="1842" w:type="dxa"/>
          </w:tcPr>
          <w:p w:rsidR="00594543" w:rsidRDefault="00594543" w:rsidP="009B6CF0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</w:tcPr>
          <w:p w:rsidR="00594543" w:rsidRDefault="00594543" w:rsidP="009B6CF0">
            <w:pPr>
              <w:jc w:val="center"/>
              <w:rPr>
                <w:b/>
              </w:rPr>
            </w:pPr>
          </w:p>
        </w:tc>
        <w:tc>
          <w:tcPr>
            <w:tcW w:w="9292" w:type="dxa"/>
          </w:tcPr>
          <w:p w:rsidR="00594543" w:rsidRPr="00B16149" w:rsidRDefault="00594543" w:rsidP="009B6CF0">
            <w:r w:rsidRPr="00B16149">
              <w:t>Etablir la relation qui lie la position angulaire et la vitesse de rotation du rotor moteur</w:t>
            </w:r>
          </w:p>
        </w:tc>
      </w:tr>
      <w:tr w:rsidR="00594543" w:rsidTr="009B6CF0">
        <w:tc>
          <w:tcPr>
            <w:tcW w:w="1101" w:type="dxa"/>
          </w:tcPr>
          <w:p w:rsidR="00594543" w:rsidRDefault="00594543" w:rsidP="009B6CF0">
            <w:pPr>
              <w:rPr>
                <w:b/>
              </w:rPr>
            </w:pPr>
            <w:r>
              <w:rPr>
                <w:b/>
              </w:rPr>
              <w:t>BLOC 3</w:t>
            </w:r>
          </w:p>
        </w:tc>
        <w:tc>
          <w:tcPr>
            <w:tcW w:w="1842" w:type="dxa"/>
          </w:tcPr>
          <w:p w:rsidR="00594543" w:rsidRDefault="00C8701E" w:rsidP="009B6CF0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</w:tcPr>
          <w:p w:rsidR="00594543" w:rsidRDefault="00594543" w:rsidP="009B6CF0">
            <w:pPr>
              <w:jc w:val="center"/>
              <w:rPr>
                <w:b/>
              </w:rPr>
            </w:pPr>
          </w:p>
        </w:tc>
        <w:tc>
          <w:tcPr>
            <w:tcW w:w="9292" w:type="dxa"/>
          </w:tcPr>
          <w:p w:rsidR="00594543" w:rsidRPr="00835C79" w:rsidRDefault="00C8701E" w:rsidP="009B6CF0">
            <w:r w:rsidRPr="00B16149">
              <w:t>Etablir la relation qui lie la position angulaire et la vitesse de rotation du rotor moteur</w:t>
            </w:r>
          </w:p>
        </w:tc>
      </w:tr>
      <w:tr w:rsidR="00C8701E" w:rsidTr="00C8701E">
        <w:tc>
          <w:tcPr>
            <w:tcW w:w="1101" w:type="dxa"/>
          </w:tcPr>
          <w:p w:rsidR="00C8701E" w:rsidRDefault="00C8701E" w:rsidP="00C8701E">
            <w:pPr>
              <w:rPr>
                <w:b/>
              </w:rPr>
            </w:pPr>
            <w:r>
              <w:rPr>
                <w:b/>
              </w:rPr>
              <w:t xml:space="preserve">BLOC </w:t>
            </w:r>
            <w:r>
              <w:rPr>
                <w:b/>
              </w:rPr>
              <w:t>4</w:t>
            </w:r>
          </w:p>
        </w:tc>
        <w:tc>
          <w:tcPr>
            <w:tcW w:w="1842" w:type="dxa"/>
          </w:tcPr>
          <w:p w:rsidR="00C8701E" w:rsidRDefault="00E8701E" w:rsidP="00797342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</w:tcPr>
          <w:p w:rsidR="00C8701E" w:rsidRDefault="00C8701E" w:rsidP="00797342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9292" w:type="dxa"/>
          </w:tcPr>
          <w:p w:rsidR="00C8701E" w:rsidRPr="00835C79" w:rsidRDefault="00C8701E" w:rsidP="00C8701E">
            <w:r w:rsidRPr="00835C79">
              <w:t xml:space="preserve">A partir </w:t>
            </w:r>
            <w:r>
              <w:t>d’un test  réalisé sur le sous-système</w:t>
            </w:r>
            <w:r>
              <w:t>,</w:t>
            </w:r>
            <w:r w:rsidRPr="00835C79">
              <w:t xml:space="preserve"> indiquer </w:t>
            </w:r>
            <w:r>
              <w:t>le lien de proportionnalité qui relie ces deux grandeurs.</w:t>
            </w:r>
            <w:r w:rsidR="00E8701E">
              <w:t xml:space="preserve"> Pouvez-vous valider votre résultat à partir d’un modèle de connaissance ?</w:t>
            </w:r>
          </w:p>
        </w:tc>
      </w:tr>
      <w:tr w:rsidR="00C8701E" w:rsidTr="00C8701E">
        <w:tc>
          <w:tcPr>
            <w:tcW w:w="1101" w:type="dxa"/>
          </w:tcPr>
          <w:p w:rsidR="00C8701E" w:rsidRDefault="00C8701E" w:rsidP="00C8701E">
            <w:pPr>
              <w:rPr>
                <w:b/>
              </w:rPr>
            </w:pPr>
            <w:r>
              <w:rPr>
                <w:b/>
              </w:rPr>
              <w:t xml:space="preserve">BLOC </w:t>
            </w:r>
            <w:r>
              <w:rPr>
                <w:b/>
              </w:rPr>
              <w:t>4</w:t>
            </w:r>
          </w:p>
        </w:tc>
        <w:tc>
          <w:tcPr>
            <w:tcW w:w="1842" w:type="dxa"/>
          </w:tcPr>
          <w:p w:rsidR="00C8701E" w:rsidRDefault="00C8701E" w:rsidP="00797342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</w:tcPr>
          <w:p w:rsidR="00C8701E" w:rsidRDefault="00C8701E" w:rsidP="00797342">
            <w:pPr>
              <w:jc w:val="center"/>
              <w:rPr>
                <w:b/>
              </w:rPr>
            </w:pPr>
          </w:p>
        </w:tc>
        <w:tc>
          <w:tcPr>
            <w:tcW w:w="9292" w:type="dxa"/>
          </w:tcPr>
          <w:p w:rsidR="00C8701E" w:rsidRPr="00835C79" w:rsidRDefault="00C8701E" w:rsidP="00C8701E">
            <w:r w:rsidRPr="00B16149">
              <w:t>Etablir la relation qui lie la vitesse de rotation du rotor moteur</w:t>
            </w:r>
            <w:r w:rsidRPr="00B16149">
              <w:t xml:space="preserve"> </w:t>
            </w:r>
            <w:r>
              <w:t xml:space="preserve"> et la </w:t>
            </w:r>
            <w:r w:rsidRPr="00B16149">
              <w:t>position angulaire</w:t>
            </w:r>
          </w:p>
        </w:tc>
      </w:tr>
    </w:tbl>
    <w:p w:rsidR="00594543" w:rsidRDefault="00594543" w:rsidP="00F90B6A"/>
    <w:sectPr w:rsidR="00594543" w:rsidSect="008E7AB8">
      <w:pgSz w:w="16838" w:h="11906" w:orient="landscape"/>
      <w:pgMar w:top="567" w:right="1417" w:bottom="851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1246EC"/>
    <w:multiLevelType w:val="hybridMultilevel"/>
    <w:tmpl w:val="70CCE1B8"/>
    <w:lvl w:ilvl="0" w:tplc="040C000D">
      <w:start w:val="1"/>
      <w:numFmt w:val="bullet"/>
      <w:lvlText w:val=""/>
      <w:lvlJc w:val="left"/>
      <w:pPr>
        <w:tabs>
          <w:tab w:val="num" w:pos="3192"/>
        </w:tabs>
        <w:ind w:left="3192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2211"/>
        </w:tabs>
        <w:ind w:left="2211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931"/>
        </w:tabs>
        <w:ind w:left="2931" w:hanging="360"/>
      </w:pPr>
      <w:rPr>
        <w:rFonts w:ascii="Wingdings" w:hAnsi="Wingdings" w:hint="default"/>
      </w:rPr>
    </w:lvl>
    <w:lvl w:ilvl="3" w:tplc="D9CAB30E">
      <w:start w:val="5"/>
      <w:numFmt w:val="bullet"/>
      <w:lvlText w:val="-"/>
      <w:lvlJc w:val="left"/>
      <w:pPr>
        <w:tabs>
          <w:tab w:val="num" w:pos="3651"/>
        </w:tabs>
        <w:ind w:left="3651" w:hanging="360"/>
      </w:pPr>
      <w:rPr>
        <w:rFonts w:ascii="Comic Sans MS" w:eastAsia="Times New Roman" w:hAnsi="Comic Sans MS" w:cs="Times New Roman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71"/>
        </w:tabs>
        <w:ind w:left="4371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91"/>
        </w:tabs>
        <w:ind w:left="509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811"/>
        </w:tabs>
        <w:ind w:left="581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531"/>
        </w:tabs>
        <w:ind w:left="6531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251"/>
        </w:tabs>
        <w:ind w:left="7251" w:hanging="360"/>
      </w:pPr>
      <w:rPr>
        <w:rFonts w:ascii="Wingdings" w:hAnsi="Wingdings" w:hint="default"/>
      </w:rPr>
    </w:lvl>
  </w:abstractNum>
  <w:abstractNum w:abstractNumId="1">
    <w:nsid w:val="50E40C95"/>
    <w:multiLevelType w:val="hybridMultilevel"/>
    <w:tmpl w:val="70A4AC90"/>
    <w:lvl w:ilvl="0" w:tplc="4C34CF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39D3179"/>
    <w:multiLevelType w:val="hybridMultilevel"/>
    <w:tmpl w:val="7C2881EE"/>
    <w:lvl w:ilvl="0" w:tplc="040C000D">
      <w:start w:val="1"/>
      <w:numFmt w:val="bullet"/>
      <w:lvlText w:val=""/>
      <w:lvlJc w:val="left"/>
      <w:pPr>
        <w:tabs>
          <w:tab w:val="num" w:pos="2421"/>
        </w:tabs>
        <w:ind w:left="2421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3141"/>
        </w:tabs>
        <w:ind w:left="3141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861"/>
        </w:tabs>
        <w:ind w:left="38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581"/>
        </w:tabs>
        <w:ind w:left="45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301"/>
        </w:tabs>
        <w:ind w:left="5301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021"/>
        </w:tabs>
        <w:ind w:left="60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741"/>
        </w:tabs>
        <w:ind w:left="67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461"/>
        </w:tabs>
        <w:ind w:left="7461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181"/>
        </w:tabs>
        <w:ind w:left="8181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81"/>
  <w:drawingGridVerticalSpacing w:val="18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0B6A"/>
    <w:rsid w:val="00025176"/>
    <w:rsid w:val="000C7382"/>
    <w:rsid w:val="00576DCC"/>
    <w:rsid w:val="00583169"/>
    <w:rsid w:val="00594543"/>
    <w:rsid w:val="00706F49"/>
    <w:rsid w:val="00835C79"/>
    <w:rsid w:val="008E7AB8"/>
    <w:rsid w:val="00A30633"/>
    <w:rsid w:val="00AC7BAA"/>
    <w:rsid w:val="00B16149"/>
    <w:rsid w:val="00BB162F"/>
    <w:rsid w:val="00C8701E"/>
    <w:rsid w:val="00D1616C"/>
    <w:rsid w:val="00E2485E"/>
    <w:rsid w:val="00E8701E"/>
    <w:rsid w:val="00F82E6A"/>
    <w:rsid w:val="00F90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02517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F82E6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90B6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90B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1Car">
    <w:name w:val="Titre 1 Car"/>
    <w:basedOn w:val="Policepardfaut"/>
    <w:link w:val="Titre1"/>
    <w:uiPriority w:val="9"/>
    <w:rsid w:val="0002517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Corpsdetexte">
    <w:name w:val="Body Text"/>
    <w:basedOn w:val="Normal"/>
    <w:link w:val="CorpsdetexteCar"/>
    <w:rsid w:val="00594543"/>
    <w:pPr>
      <w:spacing w:after="0" w:line="240" w:lineRule="auto"/>
      <w:jc w:val="center"/>
    </w:pPr>
    <w:rPr>
      <w:rFonts w:ascii="Comic Sans MS" w:eastAsia="Times New Roman" w:hAnsi="Comic Sans MS" w:cs="Times New Roman"/>
      <w:sz w:val="20"/>
      <w:szCs w:val="18"/>
      <w:lang w:eastAsia="fr-FR"/>
    </w:rPr>
  </w:style>
  <w:style w:type="character" w:customStyle="1" w:styleId="CorpsdetexteCar">
    <w:name w:val="Corps de texte Car"/>
    <w:basedOn w:val="Policepardfaut"/>
    <w:link w:val="Corpsdetexte"/>
    <w:rsid w:val="00594543"/>
    <w:rPr>
      <w:rFonts w:ascii="Comic Sans MS" w:eastAsia="Times New Roman" w:hAnsi="Comic Sans MS" w:cs="Times New Roman"/>
      <w:sz w:val="20"/>
      <w:szCs w:val="1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82E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2E6A"/>
    <w:rPr>
      <w:rFonts w:ascii="Tahoma" w:hAnsi="Tahoma" w:cs="Tahoma"/>
      <w:sz w:val="16"/>
      <w:szCs w:val="16"/>
    </w:rPr>
  </w:style>
  <w:style w:type="character" w:customStyle="1" w:styleId="Titre2Car">
    <w:name w:val="Titre 2 Car"/>
    <w:basedOn w:val="Policepardfaut"/>
    <w:link w:val="Titre2"/>
    <w:uiPriority w:val="9"/>
    <w:semiHidden/>
    <w:rsid w:val="00F82E6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02517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F82E6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90B6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90B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1Car">
    <w:name w:val="Titre 1 Car"/>
    <w:basedOn w:val="Policepardfaut"/>
    <w:link w:val="Titre1"/>
    <w:uiPriority w:val="9"/>
    <w:rsid w:val="0002517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Corpsdetexte">
    <w:name w:val="Body Text"/>
    <w:basedOn w:val="Normal"/>
    <w:link w:val="CorpsdetexteCar"/>
    <w:rsid w:val="00594543"/>
    <w:pPr>
      <w:spacing w:after="0" w:line="240" w:lineRule="auto"/>
      <w:jc w:val="center"/>
    </w:pPr>
    <w:rPr>
      <w:rFonts w:ascii="Comic Sans MS" w:eastAsia="Times New Roman" w:hAnsi="Comic Sans MS" w:cs="Times New Roman"/>
      <w:sz w:val="20"/>
      <w:szCs w:val="18"/>
      <w:lang w:eastAsia="fr-FR"/>
    </w:rPr>
  </w:style>
  <w:style w:type="character" w:customStyle="1" w:styleId="CorpsdetexteCar">
    <w:name w:val="Corps de texte Car"/>
    <w:basedOn w:val="Policepardfaut"/>
    <w:link w:val="Corpsdetexte"/>
    <w:rsid w:val="00594543"/>
    <w:rPr>
      <w:rFonts w:ascii="Comic Sans MS" w:eastAsia="Times New Roman" w:hAnsi="Comic Sans MS" w:cs="Times New Roman"/>
      <w:sz w:val="20"/>
      <w:szCs w:val="1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82E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2E6A"/>
    <w:rPr>
      <w:rFonts w:ascii="Tahoma" w:hAnsi="Tahoma" w:cs="Tahoma"/>
      <w:sz w:val="16"/>
      <w:szCs w:val="16"/>
    </w:rPr>
  </w:style>
  <w:style w:type="character" w:customStyle="1" w:styleId="Titre2Car">
    <w:name w:val="Titre 2 Car"/>
    <w:basedOn w:val="Policepardfaut"/>
    <w:link w:val="Titre2"/>
    <w:uiPriority w:val="9"/>
    <w:semiHidden/>
    <w:rsid w:val="00F82E6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0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4</Pages>
  <Words>513</Words>
  <Characters>2824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-</Company>
  <LinksUpToDate>false</LinksUpToDate>
  <CharactersWithSpaces>3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viane Reydellet</dc:creator>
  <cp:lastModifiedBy>pt_ptsi</cp:lastModifiedBy>
  <cp:revision>12</cp:revision>
  <dcterms:created xsi:type="dcterms:W3CDTF">2015-09-23T13:13:00Z</dcterms:created>
  <dcterms:modified xsi:type="dcterms:W3CDTF">2015-09-24T13:21:00Z</dcterms:modified>
</cp:coreProperties>
</file>